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ink/ink1.xml" ContentType="application/inkml+xml"/>
  <Override PartName="/word/ink/ink2.xml" ContentType="application/inkml+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10DD524C" w14:textId="77777777" w:rsidR="00993D99" w:rsidRPr="000432FE" w:rsidRDefault="00993D99" w:rsidP="00B60AE6">
      <w:pPr>
        <w:autoSpaceDE w:val="0"/>
        <w:autoSpaceDN w:val="0"/>
        <w:adjustRightInd w:val="0"/>
        <w:spacing w:after="0" w:line="240" w:lineRule="auto"/>
        <w:jc w:val="both"/>
        <w:rPr>
          <w:rFonts w:ascii="Times New Roman" w:hAnsi="Times New Roman" w:cs="Times New Roman"/>
          <w:sz w:val="32"/>
          <w:szCs w:val="26"/>
        </w:rPr>
      </w:pPr>
      <w:r w:rsidRPr="000432FE">
        <w:rPr>
          <w:rFonts w:ascii="Times New Roman" w:hAnsi="Times New Roman" w:cs="Times New Roman"/>
          <w:sz w:val="32"/>
          <w:szCs w:val="26"/>
        </w:rPr>
        <w:t>Dot diagram</w:t>
      </w:r>
    </w:p>
    <w:p w14:paraId="15AAE8A8" w14:textId="77777777" w:rsidR="00ED51F7" w:rsidRPr="000432FE" w:rsidRDefault="00ED51F7" w:rsidP="00B60AE6">
      <w:pPr>
        <w:autoSpaceDE w:val="0"/>
        <w:autoSpaceDN w:val="0"/>
        <w:adjustRightInd w:val="0"/>
        <w:spacing w:after="0" w:line="240" w:lineRule="auto"/>
        <w:jc w:val="both"/>
        <w:rPr>
          <w:rFonts w:ascii="Times New Roman" w:hAnsi="Times New Roman" w:cs="Times New Roman"/>
          <w:sz w:val="32"/>
          <w:szCs w:val="26"/>
        </w:rPr>
      </w:pPr>
    </w:p>
    <w:p w14:paraId="58AC2D9A" w14:textId="77777777" w:rsidR="00993D99" w:rsidRPr="000432FE" w:rsidRDefault="00C25857" w:rsidP="00B60AE6">
      <w:pPr>
        <w:autoSpaceDE w:val="0"/>
        <w:autoSpaceDN w:val="0"/>
        <w:adjustRightInd w:val="0"/>
        <w:spacing w:after="0" w:line="240" w:lineRule="auto"/>
        <w:jc w:val="both"/>
        <w:rPr>
          <w:rFonts w:ascii="Times New Roman" w:hAnsi="Times New Roman" w:cs="Times New Roman"/>
          <w:sz w:val="32"/>
          <w:szCs w:val="26"/>
        </w:rPr>
      </w:pPr>
      <w:r w:rsidRPr="000432FE">
        <w:rPr>
          <w:rFonts w:ascii="Times New Roman" w:hAnsi="Times New Roman" w:cs="Times New Roman"/>
          <w:sz w:val="32"/>
          <w:szCs w:val="26"/>
        </w:rPr>
        <w:t>Time serries</w:t>
      </w:r>
    </w:p>
    <w:p w14:paraId="605E4C1A" w14:textId="77777777" w:rsidR="00993D99" w:rsidRPr="000432FE" w:rsidRDefault="00993D99" w:rsidP="00B60AE6">
      <w:pPr>
        <w:autoSpaceDE w:val="0"/>
        <w:autoSpaceDN w:val="0"/>
        <w:adjustRightInd w:val="0"/>
        <w:spacing w:after="0" w:line="240" w:lineRule="auto"/>
        <w:jc w:val="both"/>
        <w:rPr>
          <w:rFonts w:ascii="Times New Roman" w:hAnsi="Times New Roman" w:cs="Times New Roman"/>
          <w:sz w:val="32"/>
          <w:szCs w:val="26"/>
        </w:rPr>
      </w:pPr>
    </w:p>
    <w:p w14:paraId="1C9A7583" w14:textId="77777777" w:rsidR="00AF4FD6" w:rsidRPr="000432FE" w:rsidRDefault="00524099" w:rsidP="00553C82">
      <w:pPr>
        <w:autoSpaceDE w:val="0"/>
        <w:autoSpaceDN w:val="0"/>
        <w:adjustRightInd w:val="0"/>
        <w:spacing w:after="0" w:line="240" w:lineRule="auto"/>
        <w:jc w:val="both"/>
        <w:rPr>
          <w:rFonts w:ascii="Times New Roman" w:hAnsi="Times New Roman" w:cs="Times New Roman"/>
          <w:sz w:val="32"/>
          <w:szCs w:val="26"/>
        </w:rPr>
      </w:pPr>
      <w:r w:rsidRPr="000432FE">
        <w:rPr>
          <w:rFonts w:ascii="Times New Roman" w:hAnsi="Times New Roman" w:cs="Times New Roman"/>
          <w:sz w:val="32"/>
          <w:szCs w:val="26"/>
        </w:rPr>
        <w:t xml:space="preserve">Three basic methods of collecting data </w:t>
      </w:r>
    </w:p>
    <w:p w14:paraId="6C9AE3ED" w14:textId="77777777" w:rsidR="00553C82" w:rsidRPr="000432FE" w:rsidRDefault="00553C82" w:rsidP="00553C82">
      <w:pPr>
        <w:autoSpaceDE w:val="0"/>
        <w:autoSpaceDN w:val="0"/>
        <w:adjustRightInd w:val="0"/>
        <w:spacing w:after="0" w:line="240" w:lineRule="auto"/>
        <w:jc w:val="both"/>
        <w:rPr>
          <w:rFonts w:ascii="Times New Roman" w:hAnsi="Times New Roman" w:cs="Times New Roman"/>
          <w:bCs/>
          <w:sz w:val="32"/>
          <w:szCs w:val="26"/>
        </w:rPr>
      </w:pPr>
    </w:p>
    <w:p w14:paraId="0D26E3ED" w14:textId="77777777" w:rsidR="00524099" w:rsidRPr="000432FE" w:rsidRDefault="00524099" w:rsidP="00B60AE6">
      <w:pPr>
        <w:jc w:val="both"/>
        <w:rPr>
          <w:rFonts w:ascii="Times New Roman" w:hAnsi="Times New Roman" w:cs="Times New Roman"/>
          <w:bCs/>
          <w:sz w:val="32"/>
          <w:szCs w:val="26"/>
        </w:rPr>
      </w:pPr>
      <w:r w:rsidRPr="000432FE">
        <w:rPr>
          <w:rFonts w:ascii="Times New Roman" w:hAnsi="Times New Roman" w:cs="Times New Roman"/>
          <w:bCs/>
          <w:sz w:val="32"/>
          <w:szCs w:val="26"/>
        </w:rPr>
        <w:t>hypothesis testing</w:t>
      </w:r>
    </w:p>
    <w:p w14:paraId="2802B312" w14:textId="77777777" w:rsidR="00524099" w:rsidRPr="000432FE" w:rsidRDefault="00524099" w:rsidP="00B60AE6">
      <w:pPr>
        <w:jc w:val="both"/>
        <w:rPr>
          <w:rFonts w:ascii="Times New Roman" w:hAnsi="Times New Roman" w:cs="Times New Roman"/>
          <w:bCs/>
          <w:sz w:val="32"/>
          <w:szCs w:val="26"/>
        </w:rPr>
      </w:pPr>
      <w:r w:rsidRPr="000432FE">
        <w:rPr>
          <w:rFonts w:ascii="Times New Roman" w:hAnsi="Times New Roman" w:cs="Times New Roman"/>
          <w:bCs/>
          <w:sz w:val="32"/>
          <w:szCs w:val="26"/>
        </w:rPr>
        <w:t>hypothesis</w:t>
      </w:r>
    </w:p>
    <w:p w14:paraId="0A9C8751" w14:textId="77777777" w:rsidR="00524099" w:rsidRPr="000432FE" w:rsidRDefault="00524099" w:rsidP="00B60AE6">
      <w:pPr>
        <w:jc w:val="both"/>
        <w:rPr>
          <w:rFonts w:ascii="Times New Roman" w:hAnsi="Times New Roman" w:cs="Times New Roman"/>
          <w:bCs/>
          <w:sz w:val="32"/>
          <w:szCs w:val="26"/>
        </w:rPr>
      </w:pPr>
      <w:r w:rsidRPr="000432FE">
        <w:rPr>
          <w:rFonts w:ascii="Times New Roman" w:hAnsi="Times New Roman" w:cs="Times New Roman"/>
          <w:bCs/>
          <w:sz w:val="32"/>
          <w:szCs w:val="26"/>
        </w:rPr>
        <w:t>mechanistic model</w:t>
      </w:r>
    </w:p>
    <w:p w14:paraId="31FFF6BC" w14:textId="77777777" w:rsidR="00524099" w:rsidRPr="000432FE" w:rsidRDefault="00524099" w:rsidP="00B60AE6">
      <w:pPr>
        <w:jc w:val="both"/>
        <w:rPr>
          <w:rFonts w:ascii="Times New Roman" w:hAnsi="Times New Roman" w:cs="Times New Roman"/>
          <w:bCs/>
          <w:sz w:val="32"/>
          <w:szCs w:val="26"/>
        </w:rPr>
      </w:pPr>
      <w:r w:rsidRPr="000432FE">
        <w:rPr>
          <w:rFonts w:ascii="Times New Roman" w:hAnsi="Times New Roman" w:cs="Times New Roman"/>
          <w:bCs/>
          <w:sz w:val="32"/>
          <w:szCs w:val="26"/>
        </w:rPr>
        <w:t>empirical model</w:t>
      </w:r>
    </w:p>
    <w:p w14:paraId="43A948A3" w14:textId="77777777" w:rsidR="00993D99" w:rsidRPr="000432FE" w:rsidRDefault="00993D99" w:rsidP="00B60AE6">
      <w:pPr>
        <w:jc w:val="both"/>
        <w:rPr>
          <w:rFonts w:ascii="Times New Roman" w:hAnsi="Times New Roman" w:cs="Times New Roman"/>
          <w:bCs/>
          <w:sz w:val="32"/>
          <w:szCs w:val="26"/>
        </w:rPr>
      </w:pPr>
      <w:r w:rsidRPr="000432FE">
        <w:rPr>
          <w:rFonts w:ascii="Times New Roman" w:hAnsi="Times New Roman" w:cs="Times New Roman"/>
          <w:bCs/>
          <w:sz w:val="32"/>
          <w:szCs w:val="26"/>
        </w:rPr>
        <w:t>sample and population</w:t>
      </w:r>
    </w:p>
    <w:p w14:paraId="505473D9" w14:textId="77777777" w:rsidR="006613C4" w:rsidRPr="000432FE" w:rsidRDefault="006613C4" w:rsidP="00B60AE6">
      <w:pPr>
        <w:jc w:val="both"/>
        <w:rPr>
          <w:rFonts w:ascii="Times New Roman" w:hAnsi="Times New Roman" w:cs="Times New Roman"/>
          <w:sz w:val="32"/>
          <w:szCs w:val="26"/>
        </w:rPr>
      </w:pPr>
      <w:r w:rsidRPr="000432FE">
        <w:rPr>
          <w:rFonts w:ascii="Times New Roman" w:hAnsi="Times New Roman" w:cs="Times New Roman"/>
          <w:sz w:val="32"/>
          <w:szCs w:val="26"/>
        </w:rPr>
        <w:t>Probability models</w:t>
      </w:r>
    </w:p>
    <w:p w14:paraId="52ED357B" w14:textId="77777777" w:rsidR="006613C4" w:rsidRPr="000432FE" w:rsidRDefault="006613C4" w:rsidP="00B60AE6">
      <w:pPr>
        <w:jc w:val="both"/>
        <w:rPr>
          <w:rFonts w:ascii="Times New Roman" w:hAnsi="Times New Roman" w:cs="Times New Roman"/>
          <w:sz w:val="32"/>
          <w:szCs w:val="26"/>
        </w:rPr>
      </w:pPr>
      <w:r w:rsidRPr="000432FE">
        <w:rPr>
          <w:rFonts w:ascii="Times New Roman" w:hAnsi="Times New Roman" w:cs="Times New Roman"/>
          <w:sz w:val="32"/>
          <w:szCs w:val="26"/>
        </w:rPr>
        <w:t>Statistics and statistic</w:t>
      </w:r>
    </w:p>
    <w:p w14:paraId="71298DDE" w14:textId="77777777" w:rsidR="0066652F" w:rsidRPr="000432FE" w:rsidRDefault="0066652F" w:rsidP="00B60AE6">
      <w:pPr>
        <w:jc w:val="both"/>
        <w:rPr>
          <w:rFonts w:ascii="Times New Roman" w:hAnsi="Times New Roman" w:cs="Times New Roman"/>
          <w:sz w:val="32"/>
          <w:szCs w:val="26"/>
        </w:rPr>
      </w:pPr>
      <w:r w:rsidRPr="000432FE">
        <w:rPr>
          <w:rFonts w:ascii="Times New Roman" w:hAnsi="Times New Roman" w:cs="Times New Roman"/>
          <w:sz w:val="32"/>
          <w:szCs w:val="26"/>
        </w:rPr>
        <w:t>Statistical inference</w:t>
      </w:r>
    </w:p>
    <w:p w14:paraId="623463D9" w14:textId="77777777" w:rsidR="00610490" w:rsidRPr="000432FE" w:rsidRDefault="00610490" w:rsidP="00B60AE6">
      <w:pPr>
        <w:jc w:val="both"/>
        <w:rPr>
          <w:rFonts w:ascii="Times New Roman" w:hAnsi="Times New Roman" w:cs="Times New Roman"/>
          <w:bCs/>
          <w:sz w:val="32"/>
          <w:szCs w:val="26"/>
        </w:rPr>
      </w:pPr>
      <w:r w:rsidRPr="000432FE">
        <w:rPr>
          <w:rStyle w:val="apple-style-span"/>
          <w:rFonts w:ascii="Times New Roman" w:hAnsi="Times New Roman" w:cs="Times New Roman"/>
          <w:color w:val="000000"/>
          <w:sz w:val="32"/>
          <w:szCs w:val="26"/>
        </w:rPr>
        <w:t>Regression variable</w:t>
      </w:r>
    </w:p>
    <w:p w14:paraId="0EE772BF" w14:textId="77777777" w:rsidR="00524099" w:rsidRPr="000432FE" w:rsidRDefault="00524099" w:rsidP="00B60AE6">
      <w:pPr>
        <w:jc w:val="both"/>
        <w:rPr>
          <w:rFonts w:ascii="Times New Roman" w:hAnsi="Times New Roman" w:cs="Times New Roman"/>
          <w:sz w:val="32"/>
          <w:szCs w:val="26"/>
        </w:rPr>
      </w:pPr>
      <w:r w:rsidRPr="000432FE">
        <w:rPr>
          <w:rFonts w:ascii="Times New Roman" w:hAnsi="Times New Roman" w:cs="Times New Roman"/>
          <w:sz w:val="32"/>
          <w:szCs w:val="26"/>
        </w:rPr>
        <w:t>The field in</w:t>
      </w:r>
      <w:r w:rsidR="00553C82" w:rsidRPr="000432FE">
        <w:rPr>
          <w:rFonts w:ascii="Times New Roman" w:hAnsi="Times New Roman" w:cs="Times New Roman"/>
          <w:sz w:val="32"/>
          <w:szCs w:val="26"/>
        </w:rPr>
        <w:t xml:space="preserve"> statistic and</w:t>
      </w:r>
      <w:r w:rsidRPr="000432FE">
        <w:rPr>
          <w:rFonts w:ascii="Times New Roman" w:hAnsi="Times New Roman" w:cs="Times New Roman"/>
          <w:sz w:val="32"/>
          <w:szCs w:val="26"/>
        </w:rPr>
        <w:t xml:space="preserve"> probability:</w:t>
      </w:r>
    </w:p>
    <w:p w14:paraId="6029C6FA" w14:textId="77777777" w:rsidR="00524099" w:rsidRPr="000432FE" w:rsidRDefault="00524099" w:rsidP="00B60AE6">
      <w:pPr>
        <w:jc w:val="both"/>
        <w:rPr>
          <w:rFonts w:ascii="Times New Roman" w:hAnsi="Times New Roman" w:cs="Times New Roman"/>
          <w:sz w:val="32"/>
          <w:szCs w:val="26"/>
        </w:rPr>
      </w:pPr>
      <w:r w:rsidRPr="000432FE">
        <w:rPr>
          <w:rFonts w:ascii="Times New Roman" w:hAnsi="Times New Roman" w:cs="Times New Roman"/>
          <w:sz w:val="32"/>
          <w:szCs w:val="26"/>
        </w:rPr>
        <w:t>the collection, presentation, analysis and use of  data to make decisions, solve problems.</w:t>
      </w:r>
    </w:p>
    <w:p w14:paraId="3DC34A80" w14:textId="77777777" w:rsidR="00524099" w:rsidRPr="000432FE" w:rsidRDefault="00524099" w:rsidP="00B60AE6">
      <w:pPr>
        <w:jc w:val="both"/>
        <w:rPr>
          <w:rFonts w:ascii="Times New Roman" w:hAnsi="Times New Roman" w:cs="Times New Roman"/>
          <w:sz w:val="32"/>
          <w:szCs w:val="26"/>
        </w:rPr>
      </w:pPr>
      <w:r w:rsidRPr="000432FE">
        <w:rPr>
          <w:rFonts w:ascii="Times New Roman" w:hAnsi="Times New Roman" w:cs="Times New Roman"/>
          <w:sz w:val="32"/>
          <w:szCs w:val="26"/>
        </w:rPr>
        <w:t>quantifying the risks involed in decisions made every day.</w:t>
      </w:r>
    </w:p>
    <w:p w14:paraId="080DD6A3" w14:textId="77777777" w:rsidR="00F72538" w:rsidRDefault="00F72538">
      <w:pPr>
        <w:rPr>
          <w:rFonts w:ascii="Times New Roman" w:hAnsi="Times New Roman" w:cs="Times New Roman"/>
          <w:sz w:val="32"/>
          <w:szCs w:val="26"/>
        </w:rPr>
      </w:pPr>
      <w:r>
        <w:rPr>
          <w:rFonts w:ascii="Times New Roman" w:hAnsi="Times New Roman" w:cs="Times New Roman"/>
          <w:sz w:val="32"/>
          <w:szCs w:val="26"/>
        </w:rPr>
        <w:br w:type="page"/>
      </w:r>
    </w:p>
    <w:p w14:paraId="15EFDF4B" w14:textId="77777777" w:rsidR="00993D99" w:rsidRPr="000432FE" w:rsidRDefault="00993D99" w:rsidP="00B60AE6">
      <w:pPr>
        <w:pStyle w:val="ListParagraph"/>
        <w:numPr>
          <w:ilvl w:val="0"/>
          <w:numId w:val="1"/>
        </w:numPr>
        <w:autoSpaceDE w:val="0"/>
        <w:autoSpaceDN w:val="0"/>
        <w:adjustRightInd w:val="0"/>
        <w:spacing w:after="0" w:line="240" w:lineRule="auto"/>
        <w:jc w:val="both"/>
        <w:rPr>
          <w:rFonts w:ascii="Times New Roman" w:hAnsi="Times New Roman" w:cs="Times New Roman"/>
          <w:sz w:val="32"/>
          <w:szCs w:val="26"/>
        </w:rPr>
      </w:pPr>
      <w:r w:rsidRPr="000432FE">
        <w:rPr>
          <w:rFonts w:ascii="Times New Roman" w:hAnsi="Times New Roman" w:cs="Times New Roman"/>
          <w:sz w:val="32"/>
          <w:szCs w:val="26"/>
        </w:rPr>
        <w:lastRenderedPageBreak/>
        <w:t>A sample of two items is selected without replacement</w:t>
      </w:r>
    </w:p>
    <w:p w14:paraId="2E55FCF0" w14:textId="77777777" w:rsidR="00993D99" w:rsidRPr="000432FE" w:rsidRDefault="00993D99" w:rsidP="00B60AE6">
      <w:pPr>
        <w:autoSpaceDE w:val="0"/>
        <w:autoSpaceDN w:val="0"/>
        <w:adjustRightInd w:val="0"/>
        <w:spacing w:after="0" w:line="240" w:lineRule="auto"/>
        <w:jc w:val="both"/>
        <w:rPr>
          <w:rFonts w:ascii="Times New Roman" w:hAnsi="Times New Roman" w:cs="Times New Roman"/>
          <w:sz w:val="32"/>
          <w:szCs w:val="26"/>
        </w:rPr>
      </w:pPr>
      <w:r w:rsidRPr="000432FE">
        <w:rPr>
          <w:rFonts w:ascii="Times New Roman" w:hAnsi="Times New Roman" w:cs="Times New Roman"/>
          <w:sz w:val="32"/>
          <w:szCs w:val="26"/>
        </w:rPr>
        <w:t>from a batch. Describe the (ordered) sample space for</w:t>
      </w:r>
    </w:p>
    <w:p w14:paraId="33D561F9" w14:textId="77777777" w:rsidR="00993D99" w:rsidRPr="000432FE" w:rsidRDefault="00993D99" w:rsidP="00B60AE6">
      <w:pPr>
        <w:autoSpaceDE w:val="0"/>
        <w:autoSpaceDN w:val="0"/>
        <w:adjustRightInd w:val="0"/>
        <w:spacing w:after="0" w:line="240" w:lineRule="auto"/>
        <w:jc w:val="both"/>
        <w:rPr>
          <w:rFonts w:ascii="Times New Roman" w:hAnsi="Times New Roman" w:cs="Times New Roman"/>
          <w:sz w:val="32"/>
          <w:szCs w:val="26"/>
        </w:rPr>
      </w:pPr>
      <w:r w:rsidRPr="000432FE">
        <w:rPr>
          <w:rFonts w:ascii="Times New Roman" w:hAnsi="Times New Roman" w:cs="Times New Roman"/>
          <w:sz w:val="32"/>
          <w:szCs w:val="26"/>
        </w:rPr>
        <w:t>each of the following batches:</w:t>
      </w:r>
    </w:p>
    <w:p w14:paraId="1C1C5EAF" w14:textId="77777777" w:rsidR="00993D99" w:rsidRPr="000432FE" w:rsidRDefault="00993D99" w:rsidP="00B60AE6">
      <w:pPr>
        <w:autoSpaceDE w:val="0"/>
        <w:autoSpaceDN w:val="0"/>
        <w:adjustRightInd w:val="0"/>
        <w:spacing w:after="0" w:line="240" w:lineRule="auto"/>
        <w:jc w:val="both"/>
        <w:rPr>
          <w:rFonts w:ascii="Times New Roman" w:hAnsi="Times New Roman" w:cs="Times New Roman"/>
          <w:sz w:val="32"/>
          <w:szCs w:val="26"/>
        </w:rPr>
      </w:pPr>
      <w:r w:rsidRPr="000432FE">
        <w:rPr>
          <w:rFonts w:ascii="Times New Roman" w:hAnsi="Times New Roman" w:cs="Times New Roman"/>
          <w:sz w:val="32"/>
          <w:szCs w:val="26"/>
        </w:rPr>
        <w:t>(a) The batch contains the items {</w:t>
      </w:r>
      <w:r w:rsidRPr="000432FE">
        <w:rPr>
          <w:rFonts w:ascii="Times New Roman" w:hAnsi="Times New Roman" w:cs="Times New Roman"/>
          <w:i/>
          <w:iCs/>
          <w:sz w:val="32"/>
          <w:szCs w:val="26"/>
        </w:rPr>
        <w:t>a</w:t>
      </w:r>
      <w:r w:rsidRPr="000432FE">
        <w:rPr>
          <w:rFonts w:ascii="Times New Roman" w:hAnsi="Times New Roman" w:cs="Times New Roman"/>
          <w:sz w:val="32"/>
          <w:szCs w:val="26"/>
        </w:rPr>
        <w:t xml:space="preserve">, </w:t>
      </w:r>
      <w:r w:rsidRPr="000432FE">
        <w:rPr>
          <w:rFonts w:ascii="Times New Roman" w:hAnsi="Times New Roman" w:cs="Times New Roman"/>
          <w:i/>
          <w:iCs/>
          <w:sz w:val="32"/>
          <w:szCs w:val="26"/>
        </w:rPr>
        <w:t>b</w:t>
      </w:r>
      <w:r w:rsidRPr="000432FE">
        <w:rPr>
          <w:rFonts w:ascii="Times New Roman" w:hAnsi="Times New Roman" w:cs="Times New Roman"/>
          <w:sz w:val="32"/>
          <w:szCs w:val="26"/>
        </w:rPr>
        <w:t xml:space="preserve">, </w:t>
      </w:r>
      <w:r w:rsidRPr="000432FE">
        <w:rPr>
          <w:rFonts w:ascii="Times New Roman" w:hAnsi="Times New Roman" w:cs="Times New Roman"/>
          <w:i/>
          <w:iCs/>
          <w:sz w:val="32"/>
          <w:szCs w:val="26"/>
        </w:rPr>
        <w:t>c</w:t>
      </w:r>
      <w:r w:rsidRPr="000432FE">
        <w:rPr>
          <w:rFonts w:ascii="Times New Roman" w:hAnsi="Times New Roman" w:cs="Times New Roman"/>
          <w:sz w:val="32"/>
          <w:szCs w:val="26"/>
        </w:rPr>
        <w:t xml:space="preserve">, </w:t>
      </w:r>
      <w:r w:rsidRPr="000432FE">
        <w:rPr>
          <w:rFonts w:ascii="Times New Roman" w:hAnsi="Times New Roman" w:cs="Times New Roman"/>
          <w:i/>
          <w:iCs/>
          <w:sz w:val="32"/>
          <w:szCs w:val="26"/>
        </w:rPr>
        <w:t>d</w:t>
      </w:r>
      <w:r w:rsidRPr="000432FE">
        <w:rPr>
          <w:rFonts w:ascii="Times New Roman" w:hAnsi="Times New Roman" w:cs="Times New Roman"/>
          <w:sz w:val="32"/>
          <w:szCs w:val="26"/>
        </w:rPr>
        <w:t>}.</w:t>
      </w:r>
    </w:p>
    <w:p w14:paraId="07690F28" w14:textId="77777777" w:rsidR="00993D99" w:rsidRPr="000432FE" w:rsidRDefault="00993D99" w:rsidP="00B60AE6">
      <w:pPr>
        <w:autoSpaceDE w:val="0"/>
        <w:autoSpaceDN w:val="0"/>
        <w:adjustRightInd w:val="0"/>
        <w:spacing w:after="0" w:line="240" w:lineRule="auto"/>
        <w:jc w:val="both"/>
        <w:rPr>
          <w:rFonts w:ascii="Times New Roman" w:hAnsi="Times New Roman" w:cs="Times New Roman"/>
          <w:sz w:val="32"/>
          <w:szCs w:val="26"/>
        </w:rPr>
      </w:pPr>
      <w:r w:rsidRPr="000432FE">
        <w:rPr>
          <w:rFonts w:ascii="Times New Roman" w:hAnsi="Times New Roman" w:cs="Times New Roman"/>
          <w:sz w:val="32"/>
          <w:szCs w:val="26"/>
        </w:rPr>
        <w:t>(b) The batch contains the items {</w:t>
      </w:r>
      <w:r w:rsidRPr="000432FE">
        <w:rPr>
          <w:rFonts w:ascii="Times New Roman" w:hAnsi="Times New Roman" w:cs="Times New Roman"/>
          <w:i/>
          <w:iCs/>
          <w:sz w:val="32"/>
          <w:szCs w:val="26"/>
        </w:rPr>
        <w:t>a</w:t>
      </w:r>
      <w:r w:rsidRPr="000432FE">
        <w:rPr>
          <w:rFonts w:ascii="Times New Roman" w:hAnsi="Times New Roman" w:cs="Times New Roman"/>
          <w:sz w:val="32"/>
          <w:szCs w:val="26"/>
        </w:rPr>
        <w:t xml:space="preserve">, </w:t>
      </w:r>
      <w:r w:rsidRPr="000432FE">
        <w:rPr>
          <w:rFonts w:ascii="Times New Roman" w:hAnsi="Times New Roman" w:cs="Times New Roman"/>
          <w:i/>
          <w:iCs/>
          <w:sz w:val="32"/>
          <w:szCs w:val="26"/>
        </w:rPr>
        <w:t>b</w:t>
      </w:r>
      <w:r w:rsidRPr="000432FE">
        <w:rPr>
          <w:rFonts w:ascii="Times New Roman" w:hAnsi="Times New Roman" w:cs="Times New Roman"/>
          <w:sz w:val="32"/>
          <w:szCs w:val="26"/>
        </w:rPr>
        <w:t xml:space="preserve">, </w:t>
      </w:r>
      <w:r w:rsidRPr="000432FE">
        <w:rPr>
          <w:rFonts w:ascii="Times New Roman" w:hAnsi="Times New Roman" w:cs="Times New Roman"/>
          <w:i/>
          <w:iCs/>
          <w:sz w:val="32"/>
          <w:szCs w:val="26"/>
        </w:rPr>
        <w:t>c</w:t>
      </w:r>
      <w:r w:rsidRPr="000432FE">
        <w:rPr>
          <w:rFonts w:ascii="Times New Roman" w:hAnsi="Times New Roman" w:cs="Times New Roman"/>
          <w:sz w:val="32"/>
          <w:szCs w:val="26"/>
        </w:rPr>
        <w:t xml:space="preserve">, </w:t>
      </w:r>
      <w:r w:rsidRPr="000432FE">
        <w:rPr>
          <w:rFonts w:ascii="Times New Roman" w:hAnsi="Times New Roman" w:cs="Times New Roman"/>
          <w:i/>
          <w:iCs/>
          <w:sz w:val="32"/>
          <w:szCs w:val="26"/>
        </w:rPr>
        <w:t>d</w:t>
      </w:r>
      <w:r w:rsidRPr="000432FE">
        <w:rPr>
          <w:rFonts w:ascii="Times New Roman" w:hAnsi="Times New Roman" w:cs="Times New Roman"/>
          <w:sz w:val="32"/>
          <w:szCs w:val="26"/>
        </w:rPr>
        <w:t xml:space="preserve">, </w:t>
      </w:r>
      <w:r w:rsidRPr="000432FE">
        <w:rPr>
          <w:rFonts w:ascii="Times New Roman" w:hAnsi="Times New Roman" w:cs="Times New Roman"/>
          <w:i/>
          <w:iCs/>
          <w:sz w:val="32"/>
          <w:szCs w:val="26"/>
        </w:rPr>
        <w:t>e</w:t>
      </w:r>
      <w:r w:rsidRPr="000432FE">
        <w:rPr>
          <w:rFonts w:ascii="Times New Roman" w:hAnsi="Times New Roman" w:cs="Times New Roman"/>
          <w:sz w:val="32"/>
          <w:szCs w:val="26"/>
        </w:rPr>
        <w:t xml:space="preserve">, </w:t>
      </w:r>
      <w:r w:rsidRPr="000432FE">
        <w:rPr>
          <w:rFonts w:ascii="Times New Roman" w:hAnsi="Times New Roman" w:cs="Times New Roman"/>
          <w:i/>
          <w:iCs/>
          <w:sz w:val="32"/>
          <w:szCs w:val="26"/>
        </w:rPr>
        <w:t>f</w:t>
      </w:r>
      <w:r w:rsidRPr="000432FE">
        <w:rPr>
          <w:rFonts w:ascii="Times New Roman" w:hAnsi="Times New Roman" w:cs="Times New Roman"/>
          <w:sz w:val="32"/>
          <w:szCs w:val="26"/>
        </w:rPr>
        <w:t xml:space="preserve">, </w:t>
      </w:r>
      <w:r w:rsidRPr="000432FE">
        <w:rPr>
          <w:rFonts w:ascii="Times New Roman" w:hAnsi="Times New Roman" w:cs="Times New Roman"/>
          <w:i/>
          <w:iCs/>
          <w:sz w:val="32"/>
          <w:szCs w:val="26"/>
        </w:rPr>
        <w:t>g</w:t>
      </w:r>
      <w:r w:rsidRPr="000432FE">
        <w:rPr>
          <w:rFonts w:ascii="Times New Roman" w:hAnsi="Times New Roman" w:cs="Times New Roman"/>
          <w:sz w:val="32"/>
          <w:szCs w:val="26"/>
        </w:rPr>
        <w:t>}.</w:t>
      </w:r>
    </w:p>
    <w:p w14:paraId="6477321E" w14:textId="77777777" w:rsidR="00993D99" w:rsidRPr="000432FE" w:rsidRDefault="00993D99" w:rsidP="00B60AE6">
      <w:pPr>
        <w:autoSpaceDE w:val="0"/>
        <w:autoSpaceDN w:val="0"/>
        <w:adjustRightInd w:val="0"/>
        <w:spacing w:after="0" w:line="240" w:lineRule="auto"/>
        <w:jc w:val="both"/>
        <w:rPr>
          <w:rFonts w:ascii="Times New Roman" w:hAnsi="Times New Roman" w:cs="Times New Roman"/>
          <w:sz w:val="32"/>
          <w:szCs w:val="26"/>
        </w:rPr>
      </w:pPr>
      <w:r w:rsidRPr="000432FE">
        <w:rPr>
          <w:rFonts w:ascii="Times New Roman" w:hAnsi="Times New Roman" w:cs="Times New Roman"/>
          <w:sz w:val="32"/>
          <w:szCs w:val="26"/>
        </w:rPr>
        <w:t>(c) The batch contains 4 defective items and 20 good items.</w:t>
      </w:r>
    </w:p>
    <w:p w14:paraId="4BCA98C4" w14:textId="77777777" w:rsidR="00524099" w:rsidRPr="000432FE" w:rsidRDefault="00993D99" w:rsidP="00B60AE6">
      <w:pPr>
        <w:jc w:val="both"/>
        <w:rPr>
          <w:rFonts w:ascii="Times New Roman" w:hAnsi="Times New Roman" w:cs="Times New Roman"/>
          <w:sz w:val="32"/>
          <w:szCs w:val="26"/>
        </w:rPr>
      </w:pPr>
      <w:r w:rsidRPr="000432FE">
        <w:rPr>
          <w:rFonts w:ascii="Times New Roman" w:hAnsi="Times New Roman" w:cs="Times New Roman"/>
          <w:sz w:val="32"/>
          <w:szCs w:val="26"/>
        </w:rPr>
        <w:t>(d) The batch contains 1 defective item and 20 good items.</w:t>
      </w:r>
    </w:p>
    <w:p w14:paraId="36537850" w14:textId="77777777" w:rsidR="00993D99" w:rsidRPr="000432FE" w:rsidRDefault="00BB7A27" w:rsidP="00B60AE6">
      <w:pPr>
        <w:autoSpaceDE w:val="0"/>
        <w:autoSpaceDN w:val="0"/>
        <w:adjustRightInd w:val="0"/>
        <w:spacing w:after="0" w:line="240" w:lineRule="auto"/>
        <w:jc w:val="both"/>
        <w:rPr>
          <w:rFonts w:ascii="Times New Roman" w:hAnsi="Times New Roman" w:cs="Times New Roman"/>
          <w:sz w:val="32"/>
          <w:szCs w:val="26"/>
        </w:rPr>
      </w:pPr>
      <w:r w:rsidRPr="000432FE">
        <w:rPr>
          <w:rFonts w:ascii="Times New Roman" w:hAnsi="Times New Roman" w:cs="Times New Roman"/>
          <w:sz w:val="32"/>
          <w:szCs w:val="26"/>
        </w:rPr>
        <w:t xml:space="preserve">2. </w:t>
      </w:r>
      <w:r w:rsidR="00993D99" w:rsidRPr="000432FE">
        <w:rPr>
          <w:rFonts w:ascii="Times New Roman" w:hAnsi="Times New Roman" w:cs="Times New Roman"/>
          <w:sz w:val="32"/>
          <w:szCs w:val="26"/>
        </w:rPr>
        <w:t>A sample of two printed circuit boards is selected</w:t>
      </w:r>
    </w:p>
    <w:p w14:paraId="3B3B5820" w14:textId="77777777" w:rsidR="00993D99" w:rsidRPr="000432FE" w:rsidRDefault="00993D99" w:rsidP="00B60AE6">
      <w:pPr>
        <w:autoSpaceDE w:val="0"/>
        <w:autoSpaceDN w:val="0"/>
        <w:adjustRightInd w:val="0"/>
        <w:spacing w:after="0" w:line="240" w:lineRule="auto"/>
        <w:jc w:val="both"/>
        <w:rPr>
          <w:rFonts w:ascii="Times New Roman" w:hAnsi="Times New Roman" w:cs="Times New Roman"/>
          <w:sz w:val="32"/>
          <w:szCs w:val="26"/>
        </w:rPr>
      </w:pPr>
      <w:r w:rsidRPr="000432FE">
        <w:rPr>
          <w:rFonts w:ascii="Times New Roman" w:hAnsi="Times New Roman" w:cs="Times New Roman"/>
          <w:sz w:val="32"/>
          <w:szCs w:val="26"/>
        </w:rPr>
        <w:t>without replacement from a batch. Describe the (ordered)</w:t>
      </w:r>
    </w:p>
    <w:p w14:paraId="6EB08CE7" w14:textId="77777777" w:rsidR="00993D99" w:rsidRPr="000432FE" w:rsidRDefault="00993D99" w:rsidP="00B60AE6">
      <w:pPr>
        <w:autoSpaceDE w:val="0"/>
        <w:autoSpaceDN w:val="0"/>
        <w:adjustRightInd w:val="0"/>
        <w:spacing w:after="0" w:line="240" w:lineRule="auto"/>
        <w:jc w:val="both"/>
        <w:rPr>
          <w:rFonts w:ascii="Times New Roman" w:hAnsi="Times New Roman" w:cs="Times New Roman"/>
          <w:sz w:val="32"/>
          <w:szCs w:val="26"/>
        </w:rPr>
      </w:pPr>
      <w:r w:rsidRPr="000432FE">
        <w:rPr>
          <w:rFonts w:ascii="Times New Roman" w:hAnsi="Times New Roman" w:cs="Times New Roman"/>
          <w:sz w:val="32"/>
          <w:szCs w:val="26"/>
        </w:rPr>
        <w:t>sample space for each of the following batches:</w:t>
      </w:r>
    </w:p>
    <w:p w14:paraId="061A6C7D" w14:textId="77777777" w:rsidR="00993D99" w:rsidRPr="000432FE" w:rsidRDefault="00993D99" w:rsidP="00B60AE6">
      <w:pPr>
        <w:autoSpaceDE w:val="0"/>
        <w:autoSpaceDN w:val="0"/>
        <w:adjustRightInd w:val="0"/>
        <w:spacing w:after="0" w:line="240" w:lineRule="auto"/>
        <w:jc w:val="both"/>
        <w:rPr>
          <w:rFonts w:ascii="Times New Roman" w:hAnsi="Times New Roman" w:cs="Times New Roman"/>
          <w:sz w:val="32"/>
          <w:szCs w:val="26"/>
        </w:rPr>
      </w:pPr>
      <w:r w:rsidRPr="000432FE">
        <w:rPr>
          <w:rFonts w:ascii="Times New Roman" w:hAnsi="Times New Roman" w:cs="Times New Roman"/>
          <w:sz w:val="32"/>
          <w:szCs w:val="26"/>
        </w:rPr>
        <w:t>(a) The batch contains 90 boards that are not defective, 8</w:t>
      </w:r>
    </w:p>
    <w:p w14:paraId="3EC0A08C" w14:textId="77777777" w:rsidR="00993D99" w:rsidRPr="000432FE" w:rsidRDefault="00993D99" w:rsidP="00B60AE6">
      <w:pPr>
        <w:autoSpaceDE w:val="0"/>
        <w:autoSpaceDN w:val="0"/>
        <w:adjustRightInd w:val="0"/>
        <w:spacing w:after="0" w:line="240" w:lineRule="auto"/>
        <w:jc w:val="both"/>
        <w:rPr>
          <w:rFonts w:ascii="Times New Roman" w:hAnsi="Times New Roman" w:cs="Times New Roman"/>
          <w:sz w:val="32"/>
          <w:szCs w:val="26"/>
        </w:rPr>
      </w:pPr>
      <w:r w:rsidRPr="000432FE">
        <w:rPr>
          <w:rFonts w:ascii="Times New Roman" w:hAnsi="Times New Roman" w:cs="Times New Roman"/>
          <w:sz w:val="32"/>
          <w:szCs w:val="26"/>
        </w:rPr>
        <w:t>boards with minor defects, and 2 boards with major</w:t>
      </w:r>
    </w:p>
    <w:p w14:paraId="7EDBE9FB" w14:textId="77777777" w:rsidR="00993D99" w:rsidRPr="000432FE" w:rsidRDefault="00993D99" w:rsidP="00B60AE6">
      <w:pPr>
        <w:autoSpaceDE w:val="0"/>
        <w:autoSpaceDN w:val="0"/>
        <w:adjustRightInd w:val="0"/>
        <w:spacing w:after="0" w:line="240" w:lineRule="auto"/>
        <w:jc w:val="both"/>
        <w:rPr>
          <w:rFonts w:ascii="Times New Roman" w:hAnsi="Times New Roman" w:cs="Times New Roman"/>
          <w:sz w:val="32"/>
          <w:szCs w:val="26"/>
        </w:rPr>
      </w:pPr>
      <w:r w:rsidRPr="000432FE">
        <w:rPr>
          <w:rFonts w:ascii="Times New Roman" w:hAnsi="Times New Roman" w:cs="Times New Roman"/>
          <w:sz w:val="32"/>
          <w:szCs w:val="26"/>
        </w:rPr>
        <w:t>defects.</w:t>
      </w:r>
    </w:p>
    <w:p w14:paraId="55AC3B31" w14:textId="77777777" w:rsidR="00993D99" w:rsidRPr="000432FE" w:rsidRDefault="00993D99" w:rsidP="00B60AE6">
      <w:pPr>
        <w:autoSpaceDE w:val="0"/>
        <w:autoSpaceDN w:val="0"/>
        <w:adjustRightInd w:val="0"/>
        <w:spacing w:after="0" w:line="240" w:lineRule="auto"/>
        <w:jc w:val="both"/>
        <w:rPr>
          <w:rFonts w:ascii="Times New Roman" w:hAnsi="Times New Roman" w:cs="Times New Roman"/>
          <w:sz w:val="32"/>
          <w:szCs w:val="26"/>
        </w:rPr>
      </w:pPr>
      <w:r w:rsidRPr="000432FE">
        <w:rPr>
          <w:rFonts w:ascii="Times New Roman" w:hAnsi="Times New Roman" w:cs="Times New Roman"/>
          <w:sz w:val="32"/>
          <w:szCs w:val="26"/>
        </w:rPr>
        <w:t>(b) The batch contains 90 boards that are not defective, 8</w:t>
      </w:r>
    </w:p>
    <w:p w14:paraId="4B67AE20" w14:textId="77777777" w:rsidR="00993D99" w:rsidRPr="000432FE" w:rsidRDefault="00993D99" w:rsidP="00B60AE6">
      <w:pPr>
        <w:autoSpaceDE w:val="0"/>
        <w:autoSpaceDN w:val="0"/>
        <w:adjustRightInd w:val="0"/>
        <w:spacing w:after="0" w:line="240" w:lineRule="auto"/>
        <w:jc w:val="both"/>
        <w:rPr>
          <w:rFonts w:ascii="Times New Roman" w:hAnsi="Times New Roman" w:cs="Times New Roman"/>
          <w:sz w:val="32"/>
          <w:szCs w:val="26"/>
        </w:rPr>
      </w:pPr>
      <w:r w:rsidRPr="000432FE">
        <w:rPr>
          <w:rFonts w:ascii="Times New Roman" w:hAnsi="Times New Roman" w:cs="Times New Roman"/>
          <w:sz w:val="32"/>
          <w:szCs w:val="26"/>
        </w:rPr>
        <w:t>boards with minor defects, and 1 board with major</w:t>
      </w:r>
    </w:p>
    <w:p w14:paraId="638FEDF8" w14:textId="77777777" w:rsidR="00993D99" w:rsidRPr="000432FE" w:rsidRDefault="00993D99" w:rsidP="00B60AE6">
      <w:pPr>
        <w:jc w:val="both"/>
        <w:rPr>
          <w:rFonts w:ascii="Times New Roman" w:hAnsi="Times New Roman" w:cs="Times New Roman"/>
          <w:sz w:val="32"/>
          <w:szCs w:val="26"/>
        </w:rPr>
      </w:pPr>
      <w:r w:rsidRPr="000432FE">
        <w:rPr>
          <w:rFonts w:ascii="Times New Roman" w:hAnsi="Times New Roman" w:cs="Times New Roman"/>
          <w:sz w:val="32"/>
          <w:szCs w:val="26"/>
        </w:rPr>
        <w:t>defects.</w:t>
      </w:r>
    </w:p>
    <w:p w14:paraId="23A935F6" w14:textId="77777777" w:rsidR="001E2A72" w:rsidRPr="000432FE" w:rsidRDefault="001E2A72" w:rsidP="00B60AE6">
      <w:pPr>
        <w:pStyle w:val="ListParagraph"/>
        <w:numPr>
          <w:ilvl w:val="0"/>
          <w:numId w:val="3"/>
        </w:numPr>
        <w:jc w:val="both"/>
        <w:rPr>
          <w:rStyle w:val="Strong"/>
          <w:rFonts w:ascii="Times New Roman" w:hAnsi="Times New Roman" w:cs="Times New Roman"/>
          <w:b w:val="0"/>
          <w:bCs w:val="0"/>
          <w:color w:val="000000"/>
          <w:sz w:val="32"/>
          <w:szCs w:val="26"/>
        </w:rPr>
      </w:pPr>
      <w:r w:rsidRPr="000432FE">
        <w:rPr>
          <w:rStyle w:val="Strong"/>
          <w:rFonts w:ascii="Times New Roman" w:hAnsi="Times New Roman" w:cs="Times New Roman"/>
          <w:b w:val="0"/>
          <w:bCs w:val="0"/>
          <w:color w:val="000000"/>
          <w:sz w:val="32"/>
          <w:szCs w:val="26"/>
        </w:rPr>
        <w:t>A month of the year is chosen at random. What</w:t>
      </w:r>
      <w:r w:rsidR="00AD6064">
        <w:rPr>
          <w:rStyle w:val="Strong"/>
          <w:rFonts w:ascii="Times New Roman" w:hAnsi="Times New Roman" w:cs="Times New Roman"/>
          <w:b w:val="0"/>
          <w:bCs w:val="0"/>
          <w:color w:val="000000"/>
          <w:sz w:val="32"/>
          <w:szCs w:val="26"/>
        </w:rPr>
        <w:t>’</w:t>
      </w:r>
      <w:r w:rsidRPr="000432FE">
        <w:rPr>
          <w:rStyle w:val="Strong"/>
          <w:rFonts w:ascii="Times New Roman" w:hAnsi="Times New Roman" w:cs="Times New Roman"/>
          <w:b w:val="0"/>
          <w:bCs w:val="0"/>
          <w:color w:val="000000"/>
          <w:sz w:val="32"/>
          <w:szCs w:val="26"/>
        </w:rPr>
        <w:t>s is the probability of choosing a April or May?</w:t>
      </w:r>
    </w:p>
    <w:p w14:paraId="2D87E34D" w14:textId="77777777" w:rsidR="001E2A72" w:rsidRPr="000432FE" w:rsidRDefault="001E2A72" w:rsidP="00B60AE6">
      <w:pPr>
        <w:pStyle w:val="ListParagraph"/>
        <w:numPr>
          <w:ilvl w:val="0"/>
          <w:numId w:val="3"/>
        </w:numPr>
        <w:jc w:val="both"/>
        <w:rPr>
          <w:rStyle w:val="Strong"/>
          <w:rFonts w:ascii="Times New Roman" w:hAnsi="Times New Roman" w:cs="Times New Roman"/>
          <w:b w:val="0"/>
          <w:bCs w:val="0"/>
          <w:color w:val="000000"/>
          <w:sz w:val="32"/>
          <w:szCs w:val="26"/>
        </w:rPr>
      </w:pPr>
      <w:r w:rsidRPr="000432FE">
        <w:rPr>
          <w:rStyle w:val="Strong"/>
          <w:rFonts w:ascii="Times New Roman" w:hAnsi="Times New Roman" w:cs="Times New Roman"/>
          <w:b w:val="0"/>
          <w:bCs w:val="0"/>
          <w:color w:val="000000"/>
          <w:sz w:val="32"/>
          <w:szCs w:val="26"/>
        </w:rPr>
        <w:t>A school survey found that 7 out of 30 workers walk to company. If four workers are selected at random without replacement, what is the probability that all four walk to company?</w:t>
      </w:r>
    </w:p>
    <w:p w14:paraId="5127DF02" w14:textId="77777777" w:rsidR="001E2A72" w:rsidRPr="000432FE" w:rsidRDefault="001E2A72" w:rsidP="00B60AE6">
      <w:pPr>
        <w:pStyle w:val="ListParagraph"/>
        <w:numPr>
          <w:ilvl w:val="0"/>
          <w:numId w:val="3"/>
        </w:numPr>
        <w:jc w:val="both"/>
        <w:rPr>
          <w:rStyle w:val="apple-style-span"/>
          <w:rFonts w:ascii="Times New Roman" w:hAnsi="Times New Roman" w:cs="Times New Roman"/>
          <w:color w:val="000000"/>
          <w:sz w:val="32"/>
          <w:szCs w:val="26"/>
        </w:rPr>
      </w:pPr>
      <w:r w:rsidRPr="000432FE">
        <w:rPr>
          <w:rStyle w:val="apple-style-span"/>
          <w:rFonts w:ascii="Times New Roman" w:hAnsi="Times New Roman" w:cs="Times New Roman"/>
          <w:color w:val="000000"/>
          <w:sz w:val="32"/>
          <w:szCs w:val="26"/>
        </w:rPr>
        <w:t>A batch of 60 containers for frozen orange juice contains 7 that are defective. Two are selected, at random, without replacement, from the batch. Let A and B denote the events that the first and second container selected is defective, respectively.</w:t>
      </w:r>
      <w:r w:rsidRPr="000432FE">
        <w:rPr>
          <w:rFonts w:ascii="Times New Roman" w:hAnsi="Times New Roman" w:cs="Times New Roman"/>
          <w:color w:val="000000"/>
          <w:sz w:val="32"/>
          <w:szCs w:val="26"/>
        </w:rPr>
        <w:br/>
      </w:r>
      <w:r w:rsidRPr="000432FE">
        <w:rPr>
          <w:rStyle w:val="apple-style-span"/>
          <w:rFonts w:ascii="Times New Roman" w:hAnsi="Times New Roman" w:cs="Times New Roman"/>
          <w:color w:val="000000"/>
          <w:sz w:val="32"/>
          <w:szCs w:val="26"/>
        </w:rPr>
        <w:t>Are A and B independent events?</w:t>
      </w:r>
    </w:p>
    <w:p w14:paraId="01A327FF" w14:textId="77777777" w:rsidR="001E2A72" w:rsidRPr="000432FE" w:rsidRDefault="001E2A72" w:rsidP="00B60AE6">
      <w:pPr>
        <w:pStyle w:val="ListParagraph"/>
        <w:numPr>
          <w:ilvl w:val="0"/>
          <w:numId w:val="3"/>
        </w:numPr>
        <w:jc w:val="both"/>
        <w:rPr>
          <w:rStyle w:val="apple-style-span"/>
          <w:rFonts w:ascii="Times New Roman" w:hAnsi="Times New Roman" w:cs="Times New Roman"/>
          <w:color w:val="000000"/>
          <w:sz w:val="32"/>
          <w:szCs w:val="26"/>
        </w:rPr>
      </w:pPr>
      <w:r w:rsidRPr="000432FE">
        <w:rPr>
          <w:rStyle w:val="apple-style-span"/>
          <w:rFonts w:ascii="Times New Roman" w:hAnsi="Times New Roman" w:cs="Times New Roman"/>
          <w:color w:val="000000"/>
          <w:sz w:val="32"/>
          <w:szCs w:val="26"/>
        </w:rPr>
        <w:t>Suppo</w:t>
      </w:r>
      <w:r w:rsidR="000E2FC6" w:rsidRPr="000432FE">
        <w:rPr>
          <w:rStyle w:val="apple-style-span"/>
          <w:rFonts w:ascii="Times New Roman" w:hAnsi="Times New Roman" w:cs="Times New Roman"/>
          <w:color w:val="000000"/>
          <w:sz w:val="32"/>
          <w:szCs w:val="26"/>
        </w:rPr>
        <w:t>se that P(B|A) = 0.8, P(A) = 0.2 and P(B) = 0.4</w:t>
      </w:r>
      <w:r w:rsidRPr="000432FE">
        <w:rPr>
          <w:rStyle w:val="apple-style-span"/>
          <w:rFonts w:ascii="Times New Roman" w:hAnsi="Times New Roman" w:cs="Times New Roman"/>
          <w:color w:val="000000"/>
          <w:sz w:val="32"/>
          <w:szCs w:val="26"/>
        </w:rPr>
        <w:t>. Find P(A|B).</w:t>
      </w:r>
    </w:p>
    <w:p w14:paraId="6B421410" w14:textId="43FE0CAD" w:rsidR="001E2A72" w:rsidRPr="000432FE" w:rsidRDefault="00631061" w:rsidP="00B60AE6">
      <w:pPr>
        <w:pStyle w:val="ListParagraph"/>
        <w:numPr>
          <w:ilvl w:val="0"/>
          <w:numId w:val="3"/>
        </w:numPr>
        <w:jc w:val="both"/>
        <w:rPr>
          <w:rStyle w:val="apple-style-span"/>
          <w:rFonts w:ascii="Times New Roman" w:hAnsi="Times New Roman" w:cs="Times New Roman"/>
          <w:color w:val="000000"/>
          <w:sz w:val="32"/>
          <w:szCs w:val="26"/>
        </w:rPr>
      </w:pPr>
      <w:r>
        <w:rPr>
          <w:rFonts w:ascii="Times New Roman" w:hAnsi="Times New Roman" w:cs="Times New Roman"/>
          <w:noProof/>
          <w:color w:val="000000"/>
          <w:sz w:val="32"/>
          <w:szCs w:val="26"/>
        </w:rPr>
        <mc:AlternateContent>
          <mc:Choice Requires="wpi">
            <w:drawing>
              <wp:anchor distT="0" distB="0" distL="114300" distR="114300" simplePos="0" relativeHeight="251659264" behindDoc="0" locked="0" layoutInCell="1" allowOverlap="1" wp14:anchorId="04392025" wp14:editId="7551C224">
                <wp:simplePos x="0" y="0"/>
                <wp:positionH relativeFrom="column">
                  <wp:posOffset>2990385</wp:posOffset>
                </wp:positionH>
                <wp:positionV relativeFrom="paragraph">
                  <wp:posOffset>968590</wp:posOffset>
                </wp:positionV>
                <wp:extent cx="360" cy="360"/>
                <wp:effectExtent l="0" t="0" r="0" b="0"/>
                <wp:wrapNone/>
                <wp:docPr id="2" name="Ink 2"/>
                <wp:cNvGraphicFramePr>
                  <a:graphicFrameLocks xmlns:a="http://schemas.openxmlformats.org/drawingml/2006/main"/>
                </wp:cNvGraphicFramePr>
                <a:graphic xmlns:a="http://schemas.openxmlformats.org/drawingml/2006/main">
                  <a:graphicData uri="http://schemas.microsoft.com/office/word/2010/wordprocessingInk">
                    <w14:contentPart bwMode="auto" r:id="rId6">
                      <w14:nvContentPartPr>
                        <w14:cNvContentPartPr>
                          <a14:cpLocks xmlns:a14="http://schemas.microsoft.com/office/drawing/2010/main" noRot="1"/>
                        </w14:cNvContentPartPr>
                      </w14:nvContentPartPr>
                      <w14:xfrm>
                        <a:off x="0" y="0"/>
                        <a:ext cx="360" cy="360"/>
                      </w14:xfrm>
                    </w14:contentPart>
                  </a:graphicData>
                </a:graphic>
              </wp:anchor>
            </w:drawing>
          </mc:Choice>
          <mc:Fallback>
            <w:pict>
              <v:shapetype w14:anchorId="643EA0D5"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Ink 2" o:spid="_x0000_s1026" type="#_x0000_t75" style="position:absolute;margin-left:234.75pt;margin-top:75.55pt;width:1.45pt;height:1.45pt;z-index:2516592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">
                <v:imagedata r:id="rId7" o:title=""/>
                <o:lock v:ext="edit" rotation="t" aspectratio="f"/>
              </v:shape>
            </w:pict>
          </mc:Fallback>
        </mc:AlternateContent>
      </w:r>
      <w:r w:rsidR="001E2A72" w:rsidRPr="000432FE">
        <w:rPr>
          <w:rStyle w:val="apple-style-span"/>
          <w:rFonts w:ascii="Times New Roman" w:hAnsi="Times New Roman" w:cs="Times New Roman"/>
          <w:color w:val="000000"/>
          <w:sz w:val="32"/>
          <w:szCs w:val="26"/>
        </w:rPr>
        <w:t xml:space="preserve">Suppose we take all the different families with exactly 4 children. The experiment consists in asking them the sex (or genders) of the first and the second </w:t>
      </w:r>
      <w:r w:rsidR="00711435" w:rsidRPr="000432FE">
        <w:rPr>
          <w:rStyle w:val="apple-style-span"/>
          <w:rFonts w:ascii="Times New Roman" w:hAnsi="Times New Roman" w:cs="Times New Roman"/>
          <w:color w:val="000000"/>
          <w:sz w:val="32"/>
          <w:szCs w:val="26"/>
        </w:rPr>
        <w:t>,…</w:t>
      </w:r>
      <w:r w:rsidR="001E2A72" w:rsidRPr="000432FE">
        <w:rPr>
          <w:rStyle w:val="apple-style-span"/>
          <w:rFonts w:ascii="Times New Roman" w:hAnsi="Times New Roman" w:cs="Times New Roman"/>
          <w:color w:val="000000"/>
          <w:sz w:val="32"/>
          <w:szCs w:val="26"/>
        </w:rPr>
        <w:t>children. Write down the sample space. Let us write 'B' for boy and 'G' for girl.</w:t>
      </w:r>
    </w:p>
    <w:p w14:paraId="61088D04" w14:textId="77777777" w:rsidR="00214E40" w:rsidRPr="000432FE" w:rsidRDefault="00845EB2" w:rsidP="00B60AE6">
      <w:pPr>
        <w:pStyle w:val="ListParagraph"/>
        <w:numPr>
          <w:ilvl w:val="0"/>
          <w:numId w:val="3"/>
        </w:numPr>
        <w:autoSpaceDE w:val="0"/>
        <w:autoSpaceDN w:val="0"/>
        <w:adjustRightInd w:val="0"/>
        <w:spacing w:after="0" w:line="240" w:lineRule="auto"/>
        <w:jc w:val="both"/>
        <w:rPr>
          <w:rStyle w:val="apple-style-span"/>
          <w:rFonts w:ascii="Times New Roman" w:hAnsi="Times New Roman" w:cs="Times New Roman"/>
          <w:color w:val="000000"/>
          <w:sz w:val="32"/>
          <w:szCs w:val="26"/>
        </w:rPr>
      </w:pPr>
      <w:r w:rsidRPr="000432FE">
        <w:rPr>
          <w:rStyle w:val="apple-style-span"/>
          <w:rFonts w:ascii="Times New Roman" w:hAnsi="Times New Roman" w:cs="Times New Roman"/>
          <w:color w:val="000000"/>
          <w:sz w:val="32"/>
          <w:szCs w:val="26"/>
        </w:rPr>
        <w:lastRenderedPageBreak/>
        <w:t>A discrete random variable X with possible values</w:t>
      </w:r>
      <w:r w:rsidR="006F7F1D" w:rsidRPr="000432FE">
        <w:rPr>
          <w:rStyle w:val="apple-style-span"/>
          <w:rFonts w:ascii="Times New Roman" w:hAnsi="Times New Roman" w:cs="Times New Roman"/>
          <w:color w:val="000000"/>
          <w:sz w:val="32"/>
          <w:szCs w:val="26"/>
        </w:rPr>
        <w:t xml:space="preserve"> 0,</w:t>
      </w:r>
      <w:r w:rsidRPr="000432FE">
        <w:rPr>
          <w:rStyle w:val="apple-style-span"/>
          <w:rFonts w:ascii="Times New Roman" w:hAnsi="Times New Roman" w:cs="Times New Roman"/>
          <w:color w:val="000000"/>
          <w:sz w:val="32"/>
          <w:szCs w:val="26"/>
        </w:rPr>
        <w:t xml:space="preserve"> 1,2,3</w:t>
      </w:r>
      <w:r w:rsidR="006F7F1D" w:rsidRPr="000432FE">
        <w:rPr>
          <w:rStyle w:val="apple-style-span"/>
          <w:rFonts w:ascii="Times New Roman" w:hAnsi="Times New Roman" w:cs="Times New Roman"/>
          <w:color w:val="000000"/>
          <w:sz w:val="32"/>
          <w:szCs w:val="26"/>
        </w:rPr>
        <w:t>,4</w:t>
      </w:r>
      <w:r w:rsidRPr="000432FE">
        <w:rPr>
          <w:rStyle w:val="apple-style-span"/>
          <w:rFonts w:ascii="Times New Roman" w:hAnsi="Times New Roman" w:cs="Times New Roman"/>
          <w:color w:val="000000"/>
          <w:sz w:val="32"/>
          <w:szCs w:val="26"/>
        </w:rPr>
        <w:t xml:space="preserve"> and the probability mass function of X is f( x )=</w:t>
      </w:r>
      <w:r w:rsidRPr="000432FE">
        <w:rPr>
          <w:rStyle w:val="apple-converted-space"/>
          <w:rFonts w:ascii="Times New Roman" w:hAnsi="Times New Roman" w:cs="Times New Roman"/>
          <w:color w:val="000000"/>
          <w:sz w:val="32"/>
          <w:szCs w:val="26"/>
        </w:rPr>
        <w:t> </w:t>
      </w:r>
      <w:r w:rsidR="006F7F1D" w:rsidRPr="000432FE">
        <w:rPr>
          <w:rStyle w:val="apple-style-span"/>
          <w:rFonts w:ascii="Times New Roman" w:hAnsi="Times New Roman" w:cs="Times New Roman"/>
          <w:color w:val="000000"/>
          <w:sz w:val="32"/>
          <w:szCs w:val="26"/>
        </w:rPr>
        <w:object w:dxaOrig="700" w:dyaOrig="660" w14:anchorId="7FEA2ECF">
          <v:shape id="_x0000_i1025" type="#_x0000_t75" style="width:34.5pt;height:33pt" o:ole="">
            <v:imagedata r:id="rId8" o:title=""/>
          </v:shape>
          <o:OLEObject Type="Embed" ProgID="Equation.DSMT4" ShapeID="_x0000_i1025" DrawAspect="Content" ObjectID="_1678865883" r:id="rId9"/>
        </w:object>
      </w:r>
      <w:r w:rsidRPr="000432FE">
        <w:rPr>
          <w:rStyle w:val="apple-converted-space"/>
          <w:rFonts w:ascii="Times New Roman" w:hAnsi="Times New Roman" w:cs="Times New Roman"/>
          <w:color w:val="000000"/>
          <w:sz w:val="32"/>
          <w:szCs w:val="26"/>
        </w:rPr>
        <w:t> </w:t>
      </w:r>
      <w:r w:rsidR="006F7F1D" w:rsidRPr="000432FE">
        <w:rPr>
          <w:rStyle w:val="apple-style-span"/>
          <w:rFonts w:ascii="Times New Roman" w:hAnsi="Times New Roman" w:cs="Times New Roman"/>
          <w:color w:val="000000"/>
          <w:sz w:val="32"/>
          <w:szCs w:val="26"/>
        </w:rPr>
        <w:t>. Find P(X&lt;2) and P(X=5</w:t>
      </w:r>
      <w:r w:rsidR="00214E40" w:rsidRPr="000432FE">
        <w:rPr>
          <w:rStyle w:val="apple-style-span"/>
          <w:rFonts w:ascii="Times New Roman" w:hAnsi="Times New Roman" w:cs="Times New Roman"/>
          <w:color w:val="000000"/>
          <w:sz w:val="32"/>
          <w:szCs w:val="26"/>
        </w:rPr>
        <w:t xml:space="preserve">); </w:t>
      </w:r>
    </w:p>
    <w:p w14:paraId="2016CAB7" w14:textId="77777777" w:rsidR="00544A15" w:rsidRPr="000432FE" w:rsidRDefault="00214E40" w:rsidP="00B60AE6">
      <w:pPr>
        <w:pStyle w:val="ListParagraph"/>
        <w:numPr>
          <w:ilvl w:val="0"/>
          <w:numId w:val="3"/>
        </w:numPr>
        <w:autoSpaceDE w:val="0"/>
        <w:autoSpaceDN w:val="0"/>
        <w:adjustRightInd w:val="0"/>
        <w:spacing w:after="0" w:line="240" w:lineRule="auto"/>
        <w:jc w:val="both"/>
        <w:rPr>
          <w:rStyle w:val="apple-style-span"/>
          <w:rFonts w:ascii="Times New Roman" w:hAnsi="Times New Roman" w:cs="Times New Roman"/>
          <w:color w:val="000000"/>
          <w:sz w:val="32"/>
          <w:szCs w:val="26"/>
        </w:rPr>
      </w:pPr>
      <w:r w:rsidRPr="000432FE">
        <w:rPr>
          <w:rFonts w:ascii="Times New Roman" w:hAnsi="Times New Roman" w:cs="Times New Roman"/>
          <w:sz w:val="32"/>
          <w:szCs w:val="26"/>
        </w:rPr>
        <w:t xml:space="preserve">Determine the cumulative distribution function for the variable </w:t>
      </w:r>
      <w:r w:rsidRPr="000432FE">
        <w:rPr>
          <w:rStyle w:val="apple-style-span"/>
          <w:rFonts w:ascii="Times New Roman" w:hAnsi="Times New Roman" w:cs="Times New Roman"/>
          <w:color w:val="000000"/>
          <w:sz w:val="32"/>
          <w:szCs w:val="26"/>
        </w:rPr>
        <w:t>variable X with possible values 0, 1,2,3,4 and the probability mass function of X is f( x )</w:t>
      </w:r>
      <w:r w:rsidR="00544A15" w:rsidRPr="000432FE">
        <w:rPr>
          <w:rStyle w:val="apple-style-span"/>
          <w:rFonts w:ascii="Times New Roman" w:hAnsi="Times New Roman" w:cs="Times New Roman"/>
          <w:color w:val="000000"/>
          <w:sz w:val="32"/>
          <w:szCs w:val="26"/>
        </w:rPr>
        <w:t xml:space="preserve"> </w:t>
      </w:r>
      <w:r w:rsidRPr="000432FE">
        <w:rPr>
          <w:rStyle w:val="apple-style-span"/>
          <w:rFonts w:ascii="Times New Roman" w:hAnsi="Times New Roman" w:cs="Times New Roman"/>
          <w:color w:val="000000"/>
          <w:sz w:val="32"/>
          <w:szCs w:val="26"/>
        </w:rPr>
        <w:t>=</w:t>
      </w:r>
      <w:r w:rsidRPr="000432FE">
        <w:rPr>
          <w:rStyle w:val="apple-converted-space"/>
          <w:rFonts w:ascii="Times New Roman" w:hAnsi="Times New Roman" w:cs="Times New Roman"/>
          <w:color w:val="000000"/>
          <w:sz w:val="32"/>
          <w:szCs w:val="26"/>
        </w:rPr>
        <w:t> </w:t>
      </w:r>
      <w:r w:rsidRPr="000432FE">
        <w:rPr>
          <w:rStyle w:val="apple-style-span"/>
          <w:rFonts w:ascii="Times New Roman" w:hAnsi="Times New Roman" w:cs="Times New Roman"/>
          <w:color w:val="000000"/>
          <w:sz w:val="32"/>
          <w:szCs w:val="26"/>
        </w:rPr>
        <w:object w:dxaOrig="700" w:dyaOrig="660" w14:anchorId="5612A599">
          <v:shape id="_x0000_i1026" type="#_x0000_t75" style="width:34.5pt;height:33pt" o:ole="">
            <v:imagedata r:id="rId8" o:title=""/>
          </v:shape>
          <o:OLEObject Type="Embed" ProgID="Equation.DSMT4" ShapeID="_x0000_i1026" DrawAspect="Content" ObjectID="_1678865884" r:id="rId10"/>
        </w:object>
      </w:r>
      <w:r w:rsidRPr="000432FE">
        <w:rPr>
          <w:rStyle w:val="apple-converted-space"/>
          <w:rFonts w:ascii="Times New Roman" w:hAnsi="Times New Roman" w:cs="Times New Roman"/>
          <w:color w:val="000000"/>
          <w:sz w:val="32"/>
          <w:szCs w:val="26"/>
        </w:rPr>
        <w:t> </w:t>
      </w:r>
      <w:r w:rsidRPr="000432FE">
        <w:rPr>
          <w:rStyle w:val="apple-style-span"/>
          <w:rFonts w:ascii="Times New Roman" w:hAnsi="Times New Roman" w:cs="Times New Roman"/>
          <w:color w:val="000000"/>
          <w:sz w:val="32"/>
          <w:szCs w:val="26"/>
        </w:rPr>
        <w:t>.</w:t>
      </w:r>
      <w:r w:rsidR="00544A15" w:rsidRPr="000432FE">
        <w:rPr>
          <w:rStyle w:val="apple-style-span"/>
          <w:rFonts w:ascii="Times New Roman" w:hAnsi="Times New Roman" w:cs="Times New Roman"/>
          <w:color w:val="000000"/>
          <w:sz w:val="32"/>
          <w:szCs w:val="26"/>
        </w:rPr>
        <w:t xml:space="preserve"> </w:t>
      </w:r>
    </w:p>
    <w:p w14:paraId="256B966A" w14:textId="77777777" w:rsidR="00214E40" w:rsidRPr="000432FE" w:rsidRDefault="00253393" w:rsidP="00B60AE6">
      <w:pPr>
        <w:pStyle w:val="ListParagraph"/>
        <w:numPr>
          <w:ilvl w:val="0"/>
          <w:numId w:val="3"/>
        </w:numPr>
        <w:autoSpaceDE w:val="0"/>
        <w:autoSpaceDN w:val="0"/>
        <w:adjustRightInd w:val="0"/>
        <w:spacing w:after="0" w:line="240" w:lineRule="auto"/>
        <w:jc w:val="both"/>
        <w:rPr>
          <w:rStyle w:val="apple-style-span"/>
          <w:rFonts w:ascii="Times New Roman" w:hAnsi="Times New Roman" w:cs="Times New Roman"/>
          <w:color w:val="000000"/>
          <w:sz w:val="32"/>
          <w:szCs w:val="26"/>
        </w:rPr>
      </w:pPr>
      <w:r w:rsidRPr="000432FE">
        <w:rPr>
          <w:rFonts w:ascii="Times New Roman" w:hAnsi="Times New Roman" w:cs="Times New Roman"/>
          <w:sz w:val="32"/>
          <w:szCs w:val="26"/>
        </w:rPr>
        <w:t xml:space="preserve">Determine the mean and variance of the random variable </w:t>
      </w:r>
      <w:r w:rsidRPr="000432FE">
        <w:rPr>
          <w:rStyle w:val="apple-style-span"/>
          <w:rFonts w:ascii="Times New Roman" w:hAnsi="Times New Roman" w:cs="Times New Roman"/>
          <w:color w:val="000000"/>
          <w:sz w:val="32"/>
          <w:szCs w:val="26"/>
        </w:rPr>
        <w:t>X with possible values 0, 1,2,3,4 and the probability mass function of X is f( x )=</w:t>
      </w:r>
      <w:r w:rsidRPr="000432FE">
        <w:rPr>
          <w:rStyle w:val="apple-converted-space"/>
          <w:rFonts w:ascii="Times New Roman" w:hAnsi="Times New Roman" w:cs="Times New Roman"/>
          <w:color w:val="000000"/>
          <w:sz w:val="32"/>
          <w:szCs w:val="26"/>
        </w:rPr>
        <w:t> </w:t>
      </w:r>
      <w:r w:rsidRPr="000432FE">
        <w:rPr>
          <w:rStyle w:val="apple-style-span"/>
          <w:rFonts w:ascii="Times New Roman" w:hAnsi="Times New Roman" w:cs="Times New Roman"/>
          <w:color w:val="000000"/>
          <w:sz w:val="32"/>
          <w:szCs w:val="26"/>
        </w:rPr>
        <w:object w:dxaOrig="700" w:dyaOrig="660" w14:anchorId="2467B5BA">
          <v:shape id="_x0000_i1027" type="#_x0000_t75" style="width:34.5pt;height:33pt" o:ole="">
            <v:imagedata r:id="rId8" o:title=""/>
          </v:shape>
          <o:OLEObject Type="Embed" ProgID="Equation.DSMT4" ShapeID="_x0000_i1027" DrawAspect="Content" ObjectID="_1678865885" r:id="rId11"/>
        </w:object>
      </w:r>
      <w:r w:rsidRPr="000432FE">
        <w:rPr>
          <w:rStyle w:val="apple-converted-space"/>
          <w:rFonts w:ascii="Times New Roman" w:hAnsi="Times New Roman" w:cs="Times New Roman"/>
          <w:color w:val="000000"/>
          <w:sz w:val="32"/>
          <w:szCs w:val="26"/>
        </w:rPr>
        <w:t> </w:t>
      </w:r>
      <w:r w:rsidRPr="000432FE">
        <w:rPr>
          <w:rStyle w:val="apple-style-span"/>
          <w:rFonts w:ascii="Times New Roman" w:hAnsi="Times New Roman" w:cs="Times New Roman"/>
          <w:color w:val="000000"/>
          <w:sz w:val="32"/>
          <w:szCs w:val="26"/>
        </w:rPr>
        <w:t>.</w:t>
      </w:r>
    </w:p>
    <w:p w14:paraId="2B76225F" w14:textId="77777777" w:rsidR="00253393" w:rsidRPr="000432FE" w:rsidRDefault="00253393" w:rsidP="00B60AE6">
      <w:pPr>
        <w:pStyle w:val="ListParagraph"/>
        <w:numPr>
          <w:ilvl w:val="0"/>
          <w:numId w:val="3"/>
        </w:numPr>
        <w:autoSpaceDE w:val="0"/>
        <w:autoSpaceDN w:val="0"/>
        <w:adjustRightInd w:val="0"/>
        <w:spacing w:after="0" w:line="240" w:lineRule="auto"/>
        <w:jc w:val="both"/>
        <w:rPr>
          <w:rStyle w:val="apple-style-span"/>
          <w:rFonts w:ascii="Times New Roman" w:hAnsi="Times New Roman" w:cs="Times New Roman"/>
          <w:color w:val="000000"/>
          <w:sz w:val="32"/>
          <w:szCs w:val="26"/>
        </w:rPr>
      </w:pPr>
      <w:r w:rsidRPr="000432FE">
        <w:rPr>
          <w:rStyle w:val="apple-style-span"/>
          <w:rFonts w:ascii="Times New Roman" w:hAnsi="Times New Roman" w:cs="Times New Roman"/>
          <w:color w:val="000000"/>
          <w:sz w:val="32"/>
          <w:szCs w:val="26"/>
        </w:rPr>
        <w:t>Let X denote the number of bits received in error in a digital communication channel, and assume that X is a binomial random variable with p = 0.025. If 25 bits are transmitted, find P( X=5 ); and the mean of X.</w:t>
      </w:r>
    </w:p>
    <w:p w14:paraId="6E116363" w14:textId="77777777" w:rsidR="00253393" w:rsidRPr="000432FE" w:rsidRDefault="00253393" w:rsidP="00B60AE6">
      <w:pPr>
        <w:autoSpaceDE w:val="0"/>
        <w:autoSpaceDN w:val="0"/>
        <w:adjustRightInd w:val="0"/>
        <w:spacing w:after="0" w:line="240" w:lineRule="auto"/>
        <w:jc w:val="both"/>
        <w:rPr>
          <w:rStyle w:val="apple-style-span"/>
          <w:rFonts w:ascii="Times New Roman" w:hAnsi="Times New Roman" w:cs="Times New Roman"/>
          <w:color w:val="000000"/>
          <w:sz w:val="32"/>
          <w:szCs w:val="26"/>
        </w:rPr>
      </w:pPr>
    </w:p>
    <w:p w14:paraId="2C1EB4BE" w14:textId="77777777" w:rsidR="00253393" w:rsidRPr="000432FE" w:rsidRDefault="00253393" w:rsidP="00B60AE6">
      <w:pPr>
        <w:pStyle w:val="ListParagraph"/>
        <w:numPr>
          <w:ilvl w:val="0"/>
          <w:numId w:val="3"/>
        </w:numPr>
        <w:autoSpaceDE w:val="0"/>
        <w:autoSpaceDN w:val="0"/>
        <w:adjustRightInd w:val="0"/>
        <w:spacing w:after="0" w:line="240" w:lineRule="auto"/>
        <w:jc w:val="both"/>
        <w:rPr>
          <w:rStyle w:val="apple-style-span"/>
          <w:rFonts w:ascii="Times New Roman" w:hAnsi="Times New Roman" w:cs="Times New Roman"/>
          <w:color w:val="000000"/>
          <w:sz w:val="32"/>
          <w:szCs w:val="26"/>
        </w:rPr>
      </w:pPr>
      <w:r w:rsidRPr="000432FE">
        <w:rPr>
          <w:rStyle w:val="apple-style-span"/>
          <w:rFonts w:ascii="Times New Roman" w:hAnsi="Times New Roman" w:cs="Times New Roman"/>
          <w:color w:val="000000"/>
          <w:sz w:val="32"/>
          <w:szCs w:val="26"/>
        </w:rPr>
        <w:t>Suppose Y has a hypergeometric distribution with N=30, n=5 and K=8. Find P(Y&gt;2) and the mean of Y.</w:t>
      </w:r>
    </w:p>
    <w:p w14:paraId="3108A688" w14:textId="77777777" w:rsidR="00253393" w:rsidRPr="000432FE" w:rsidRDefault="00253393" w:rsidP="00B60AE6">
      <w:pPr>
        <w:autoSpaceDE w:val="0"/>
        <w:autoSpaceDN w:val="0"/>
        <w:adjustRightInd w:val="0"/>
        <w:spacing w:after="0" w:line="240" w:lineRule="auto"/>
        <w:jc w:val="both"/>
        <w:rPr>
          <w:rStyle w:val="apple-style-span"/>
          <w:rFonts w:ascii="Times New Roman" w:hAnsi="Times New Roman" w:cs="Times New Roman"/>
          <w:color w:val="000000"/>
          <w:sz w:val="32"/>
          <w:szCs w:val="26"/>
        </w:rPr>
      </w:pPr>
    </w:p>
    <w:p w14:paraId="33E96A27" w14:textId="77777777" w:rsidR="00253393" w:rsidRPr="000432FE" w:rsidRDefault="00253393" w:rsidP="00B60AE6">
      <w:pPr>
        <w:pStyle w:val="ListParagraph"/>
        <w:numPr>
          <w:ilvl w:val="0"/>
          <w:numId w:val="3"/>
        </w:numPr>
        <w:autoSpaceDE w:val="0"/>
        <w:autoSpaceDN w:val="0"/>
        <w:adjustRightInd w:val="0"/>
        <w:spacing w:after="0" w:line="240" w:lineRule="auto"/>
        <w:jc w:val="both"/>
        <w:rPr>
          <w:rFonts w:ascii="Times New Roman" w:hAnsi="Times New Roman" w:cs="Times New Roman"/>
          <w:sz w:val="32"/>
          <w:szCs w:val="26"/>
        </w:rPr>
      </w:pPr>
      <w:r w:rsidRPr="000432FE">
        <w:rPr>
          <w:rFonts w:ascii="Times New Roman" w:hAnsi="Times New Roman" w:cs="Times New Roman"/>
          <w:sz w:val="32"/>
          <w:szCs w:val="26"/>
        </w:rPr>
        <w:t xml:space="preserve">Suppose that   </w:t>
      </w:r>
      <w:r w:rsidRPr="000432FE">
        <w:rPr>
          <w:rFonts w:ascii="Times New Roman" w:hAnsi="Times New Roman" w:cs="Times New Roman"/>
          <w:i/>
          <w:iCs/>
          <w:sz w:val="32"/>
          <w:szCs w:val="26"/>
        </w:rPr>
        <w:t xml:space="preserve">X  </w:t>
      </w:r>
      <w:r w:rsidRPr="000432FE">
        <w:rPr>
          <w:rFonts w:ascii="Times New Roman" w:hAnsi="Times New Roman" w:cs="Times New Roman"/>
          <w:sz w:val="32"/>
          <w:szCs w:val="26"/>
        </w:rPr>
        <w:t>is a negative binomial random variable</w:t>
      </w:r>
      <w:r w:rsidR="00BB7A27" w:rsidRPr="000432FE">
        <w:rPr>
          <w:rFonts w:ascii="Times New Roman" w:hAnsi="Times New Roman" w:cs="Times New Roman"/>
          <w:sz w:val="32"/>
          <w:szCs w:val="26"/>
        </w:rPr>
        <w:t xml:space="preserve"> </w:t>
      </w:r>
      <w:r w:rsidRPr="000432FE">
        <w:rPr>
          <w:rFonts w:ascii="Times New Roman" w:hAnsi="Times New Roman" w:cs="Times New Roman"/>
          <w:sz w:val="32"/>
          <w:szCs w:val="26"/>
        </w:rPr>
        <w:t xml:space="preserve">with </w:t>
      </w:r>
      <w:r w:rsidRPr="000432FE">
        <w:rPr>
          <w:rFonts w:ascii="Times New Roman" w:hAnsi="Times New Roman" w:cs="Times New Roman"/>
          <w:i/>
          <w:iCs/>
          <w:sz w:val="32"/>
          <w:szCs w:val="26"/>
        </w:rPr>
        <w:t xml:space="preserve">p </w:t>
      </w:r>
      <w:r w:rsidRPr="000432FE">
        <w:rPr>
          <w:rFonts w:ascii="Times New Roman" w:hAnsi="Times New Roman" w:cs="Times New Roman"/>
          <w:sz w:val="32"/>
          <w:szCs w:val="26"/>
        </w:rPr>
        <w:t xml:space="preserve">= 0.3 and </w:t>
      </w:r>
      <w:r w:rsidRPr="000432FE">
        <w:rPr>
          <w:rFonts w:ascii="Times New Roman" w:hAnsi="Times New Roman" w:cs="Times New Roman"/>
          <w:i/>
          <w:iCs/>
          <w:sz w:val="32"/>
          <w:szCs w:val="26"/>
        </w:rPr>
        <w:t xml:space="preserve">r </w:t>
      </w:r>
      <w:r w:rsidRPr="000432FE">
        <w:rPr>
          <w:rFonts w:ascii="Times New Roman" w:hAnsi="Times New Roman" w:cs="Times New Roman"/>
          <w:sz w:val="32"/>
          <w:szCs w:val="26"/>
        </w:rPr>
        <w:t>=4. Determine the following:</w:t>
      </w:r>
    </w:p>
    <w:p w14:paraId="1C9A1D3B" w14:textId="77777777" w:rsidR="00253393" w:rsidRPr="000432FE" w:rsidRDefault="00712352" w:rsidP="00B60AE6">
      <w:pPr>
        <w:autoSpaceDE w:val="0"/>
        <w:autoSpaceDN w:val="0"/>
        <w:adjustRightInd w:val="0"/>
        <w:spacing w:after="0" w:line="240" w:lineRule="auto"/>
        <w:jc w:val="both"/>
        <w:rPr>
          <w:rStyle w:val="apple-style-span"/>
          <w:rFonts w:ascii="Times New Roman" w:hAnsi="Times New Roman" w:cs="Times New Roman"/>
          <w:color w:val="000000"/>
          <w:sz w:val="32"/>
          <w:szCs w:val="26"/>
        </w:rPr>
      </w:pPr>
      <w:r w:rsidRPr="000432FE">
        <w:rPr>
          <w:rStyle w:val="apple-style-span"/>
          <w:rFonts w:ascii="Times New Roman" w:hAnsi="Times New Roman" w:cs="Times New Roman"/>
          <w:color w:val="000000"/>
          <w:sz w:val="32"/>
          <w:szCs w:val="26"/>
        </w:rPr>
        <w:t>P(X=20) and V(X).</w:t>
      </w:r>
    </w:p>
    <w:p w14:paraId="5F6029B6" w14:textId="77777777" w:rsidR="006B3CC7" w:rsidRPr="000432FE" w:rsidRDefault="006B3CC7" w:rsidP="00B60AE6">
      <w:pPr>
        <w:autoSpaceDE w:val="0"/>
        <w:autoSpaceDN w:val="0"/>
        <w:adjustRightInd w:val="0"/>
        <w:spacing w:after="0" w:line="240" w:lineRule="auto"/>
        <w:jc w:val="both"/>
        <w:rPr>
          <w:rFonts w:ascii="Times New Roman" w:hAnsi="Times New Roman" w:cs="Times New Roman"/>
          <w:sz w:val="32"/>
          <w:szCs w:val="26"/>
        </w:rPr>
      </w:pPr>
    </w:p>
    <w:p w14:paraId="072D1DB0" w14:textId="77777777" w:rsidR="006B3CC7" w:rsidRPr="000432FE" w:rsidRDefault="006B3CC7" w:rsidP="00B60AE6">
      <w:pPr>
        <w:pStyle w:val="ListParagraph"/>
        <w:numPr>
          <w:ilvl w:val="0"/>
          <w:numId w:val="3"/>
        </w:numPr>
        <w:autoSpaceDE w:val="0"/>
        <w:autoSpaceDN w:val="0"/>
        <w:adjustRightInd w:val="0"/>
        <w:spacing w:after="0" w:line="240" w:lineRule="auto"/>
        <w:jc w:val="both"/>
        <w:rPr>
          <w:rFonts w:ascii="Times New Roman" w:hAnsi="Times New Roman" w:cs="Times New Roman"/>
          <w:sz w:val="32"/>
          <w:szCs w:val="26"/>
        </w:rPr>
      </w:pPr>
      <w:r w:rsidRPr="000432FE">
        <w:rPr>
          <w:rFonts w:ascii="Times New Roman" w:hAnsi="Times New Roman" w:cs="Times New Roman"/>
          <w:sz w:val="32"/>
          <w:szCs w:val="26"/>
        </w:rPr>
        <w:t>The number of telephone calls that arrive at a phone</w:t>
      </w:r>
      <w:r w:rsidR="00544A15" w:rsidRPr="000432FE">
        <w:rPr>
          <w:rFonts w:ascii="Times New Roman" w:hAnsi="Times New Roman" w:cs="Times New Roman"/>
          <w:sz w:val="32"/>
          <w:szCs w:val="26"/>
        </w:rPr>
        <w:t xml:space="preserve"> </w:t>
      </w:r>
      <w:r w:rsidRPr="000432FE">
        <w:rPr>
          <w:rFonts w:ascii="Times New Roman" w:hAnsi="Times New Roman" w:cs="Times New Roman"/>
          <w:sz w:val="32"/>
          <w:szCs w:val="26"/>
        </w:rPr>
        <w:t>exchange is often modeled as a Poisson random variable.</w:t>
      </w:r>
      <w:r w:rsidR="00544A15" w:rsidRPr="000432FE">
        <w:rPr>
          <w:rFonts w:ascii="Times New Roman" w:hAnsi="Times New Roman" w:cs="Times New Roman"/>
          <w:sz w:val="32"/>
          <w:szCs w:val="26"/>
        </w:rPr>
        <w:t xml:space="preserve"> </w:t>
      </w:r>
      <w:r w:rsidRPr="000432FE">
        <w:rPr>
          <w:rFonts w:ascii="Times New Roman" w:hAnsi="Times New Roman" w:cs="Times New Roman"/>
          <w:sz w:val="32"/>
          <w:szCs w:val="26"/>
        </w:rPr>
        <w:t>Assume that on the average there are 8 calls per hour.</w:t>
      </w:r>
    </w:p>
    <w:p w14:paraId="68D891FF" w14:textId="77777777" w:rsidR="006B3CC7" w:rsidRPr="000432FE" w:rsidRDefault="006B3CC7" w:rsidP="00B60AE6">
      <w:pPr>
        <w:autoSpaceDE w:val="0"/>
        <w:autoSpaceDN w:val="0"/>
        <w:adjustRightInd w:val="0"/>
        <w:spacing w:after="0" w:line="240" w:lineRule="auto"/>
        <w:jc w:val="both"/>
        <w:rPr>
          <w:rFonts w:ascii="Times New Roman" w:hAnsi="Times New Roman" w:cs="Times New Roman"/>
          <w:sz w:val="32"/>
          <w:szCs w:val="26"/>
        </w:rPr>
      </w:pPr>
      <w:r w:rsidRPr="000432FE">
        <w:rPr>
          <w:rFonts w:ascii="Times New Roman" w:hAnsi="Times New Roman" w:cs="Times New Roman"/>
          <w:sz w:val="32"/>
          <w:szCs w:val="26"/>
        </w:rPr>
        <w:t>(a) What is the probability that there are exactly 3 calls in one</w:t>
      </w:r>
    </w:p>
    <w:p w14:paraId="5765D228" w14:textId="77777777" w:rsidR="006B3CC7" w:rsidRPr="000432FE" w:rsidRDefault="006B3CC7" w:rsidP="00B60AE6">
      <w:pPr>
        <w:autoSpaceDE w:val="0"/>
        <w:autoSpaceDN w:val="0"/>
        <w:adjustRightInd w:val="0"/>
        <w:spacing w:after="0" w:line="240" w:lineRule="auto"/>
        <w:jc w:val="both"/>
        <w:rPr>
          <w:rFonts w:ascii="Times New Roman" w:hAnsi="Times New Roman" w:cs="Times New Roman"/>
          <w:sz w:val="32"/>
          <w:szCs w:val="26"/>
        </w:rPr>
      </w:pPr>
      <w:r w:rsidRPr="000432FE">
        <w:rPr>
          <w:rFonts w:ascii="Times New Roman" w:hAnsi="Times New Roman" w:cs="Times New Roman"/>
          <w:sz w:val="32"/>
          <w:szCs w:val="26"/>
        </w:rPr>
        <w:t>hour?</w:t>
      </w:r>
    </w:p>
    <w:p w14:paraId="783C1F4C" w14:textId="77777777" w:rsidR="006B3CC7" w:rsidRPr="000432FE" w:rsidRDefault="006B3CC7" w:rsidP="00B60AE6">
      <w:pPr>
        <w:autoSpaceDE w:val="0"/>
        <w:autoSpaceDN w:val="0"/>
        <w:adjustRightInd w:val="0"/>
        <w:spacing w:after="0" w:line="240" w:lineRule="auto"/>
        <w:jc w:val="both"/>
        <w:rPr>
          <w:rFonts w:ascii="Times New Roman" w:hAnsi="Times New Roman" w:cs="Times New Roman"/>
          <w:sz w:val="32"/>
          <w:szCs w:val="26"/>
        </w:rPr>
      </w:pPr>
      <w:r w:rsidRPr="000432FE">
        <w:rPr>
          <w:rFonts w:ascii="Times New Roman" w:hAnsi="Times New Roman" w:cs="Times New Roman"/>
          <w:sz w:val="32"/>
          <w:szCs w:val="26"/>
        </w:rPr>
        <w:t>(b) What is the probability that there are 3 or less calls in one</w:t>
      </w:r>
    </w:p>
    <w:p w14:paraId="35898D7D" w14:textId="77777777" w:rsidR="006B3CC7" w:rsidRPr="000432FE" w:rsidRDefault="006B3CC7" w:rsidP="00B60AE6">
      <w:pPr>
        <w:autoSpaceDE w:val="0"/>
        <w:autoSpaceDN w:val="0"/>
        <w:adjustRightInd w:val="0"/>
        <w:spacing w:after="0" w:line="240" w:lineRule="auto"/>
        <w:jc w:val="both"/>
        <w:rPr>
          <w:rFonts w:ascii="Times New Roman" w:hAnsi="Times New Roman" w:cs="Times New Roman"/>
          <w:sz w:val="32"/>
          <w:szCs w:val="26"/>
        </w:rPr>
      </w:pPr>
      <w:r w:rsidRPr="000432FE">
        <w:rPr>
          <w:rFonts w:ascii="Times New Roman" w:hAnsi="Times New Roman" w:cs="Times New Roman"/>
          <w:sz w:val="32"/>
          <w:szCs w:val="26"/>
        </w:rPr>
        <w:t>hour?</w:t>
      </w:r>
    </w:p>
    <w:p w14:paraId="7905B705" w14:textId="77777777" w:rsidR="006B3CC7" w:rsidRPr="000432FE" w:rsidRDefault="006B3CC7" w:rsidP="00B60AE6">
      <w:pPr>
        <w:autoSpaceDE w:val="0"/>
        <w:autoSpaceDN w:val="0"/>
        <w:adjustRightInd w:val="0"/>
        <w:spacing w:after="0" w:line="240" w:lineRule="auto"/>
        <w:jc w:val="both"/>
        <w:rPr>
          <w:rFonts w:ascii="Times New Roman" w:hAnsi="Times New Roman" w:cs="Times New Roman"/>
          <w:sz w:val="32"/>
          <w:szCs w:val="26"/>
        </w:rPr>
      </w:pPr>
      <w:r w:rsidRPr="000432FE">
        <w:rPr>
          <w:rFonts w:ascii="Times New Roman" w:hAnsi="Times New Roman" w:cs="Times New Roman"/>
          <w:sz w:val="32"/>
          <w:szCs w:val="26"/>
        </w:rPr>
        <w:t>(c) What is the probability that there are exactly 13 calls in</w:t>
      </w:r>
    </w:p>
    <w:p w14:paraId="6B4B2703" w14:textId="77777777" w:rsidR="006B3CC7" w:rsidRPr="000432FE" w:rsidRDefault="006B3CC7" w:rsidP="00B60AE6">
      <w:pPr>
        <w:autoSpaceDE w:val="0"/>
        <w:autoSpaceDN w:val="0"/>
        <w:adjustRightInd w:val="0"/>
        <w:spacing w:after="0" w:line="240" w:lineRule="auto"/>
        <w:jc w:val="both"/>
        <w:rPr>
          <w:rFonts w:ascii="Times New Roman" w:hAnsi="Times New Roman" w:cs="Times New Roman"/>
          <w:sz w:val="32"/>
          <w:szCs w:val="26"/>
        </w:rPr>
      </w:pPr>
      <w:r w:rsidRPr="000432FE">
        <w:rPr>
          <w:rFonts w:ascii="Times New Roman" w:hAnsi="Times New Roman" w:cs="Times New Roman"/>
          <w:sz w:val="32"/>
          <w:szCs w:val="26"/>
        </w:rPr>
        <w:t>two hours?</w:t>
      </w:r>
    </w:p>
    <w:p w14:paraId="3D248305" w14:textId="77777777" w:rsidR="006B3CC7" w:rsidRPr="000432FE" w:rsidRDefault="006B3CC7" w:rsidP="00B60AE6">
      <w:pPr>
        <w:autoSpaceDE w:val="0"/>
        <w:autoSpaceDN w:val="0"/>
        <w:adjustRightInd w:val="0"/>
        <w:spacing w:after="0" w:line="240" w:lineRule="auto"/>
        <w:jc w:val="both"/>
        <w:rPr>
          <w:rFonts w:ascii="Times New Roman" w:hAnsi="Times New Roman" w:cs="Times New Roman"/>
          <w:sz w:val="32"/>
          <w:szCs w:val="26"/>
        </w:rPr>
      </w:pPr>
      <w:r w:rsidRPr="000432FE">
        <w:rPr>
          <w:rFonts w:ascii="Times New Roman" w:hAnsi="Times New Roman" w:cs="Times New Roman"/>
          <w:sz w:val="32"/>
          <w:szCs w:val="26"/>
        </w:rPr>
        <w:t>(d) What is the probability that there are exactly 5 calls in</w:t>
      </w:r>
    </w:p>
    <w:p w14:paraId="3CC32411" w14:textId="77777777" w:rsidR="00712352" w:rsidRPr="000432FE" w:rsidRDefault="006B3CC7" w:rsidP="00B60AE6">
      <w:pPr>
        <w:autoSpaceDE w:val="0"/>
        <w:autoSpaceDN w:val="0"/>
        <w:adjustRightInd w:val="0"/>
        <w:spacing w:after="0" w:line="240" w:lineRule="auto"/>
        <w:jc w:val="both"/>
        <w:rPr>
          <w:rStyle w:val="apple-style-span"/>
          <w:rFonts w:ascii="Times New Roman" w:hAnsi="Times New Roman" w:cs="Times New Roman"/>
          <w:color w:val="000000"/>
          <w:sz w:val="32"/>
          <w:szCs w:val="26"/>
        </w:rPr>
      </w:pPr>
      <w:r w:rsidRPr="000432FE">
        <w:rPr>
          <w:rFonts w:ascii="Times New Roman" w:hAnsi="Times New Roman" w:cs="Times New Roman"/>
          <w:sz w:val="32"/>
          <w:szCs w:val="26"/>
        </w:rPr>
        <w:t>30 minutes?</w:t>
      </w:r>
    </w:p>
    <w:p w14:paraId="254B846F" w14:textId="77777777" w:rsidR="00993D99" w:rsidRPr="000432FE" w:rsidRDefault="005E7D7D" w:rsidP="00B60AE6">
      <w:pPr>
        <w:pStyle w:val="ListParagraph"/>
        <w:numPr>
          <w:ilvl w:val="0"/>
          <w:numId w:val="3"/>
        </w:numPr>
        <w:jc w:val="both"/>
        <w:rPr>
          <w:rStyle w:val="apple-style-span"/>
          <w:rFonts w:ascii="Times New Roman" w:hAnsi="Times New Roman" w:cs="Times New Roman"/>
          <w:color w:val="000000"/>
          <w:sz w:val="32"/>
          <w:szCs w:val="26"/>
        </w:rPr>
      </w:pPr>
      <w:r w:rsidRPr="000432FE">
        <w:rPr>
          <w:rStyle w:val="apple-style-span"/>
          <w:rFonts w:ascii="Times New Roman" w:hAnsi="Times New Roman" w:cs="Times New Roman"/>
          <w:color w:val="000000"/>
          <w:sz w:val="32"/>
          <w:szCs w:val="26"/>
        </w:rPr>
        <w:t>If X is a continuous random variable with probability density function f( x ) = x/3,</w:t>
      </w:r>
      <w:r w:rsidRPr="000432FE">
        <w:rPr>
          <w:rStyle w:val="apple-converted-space"/>
          <w:rFonts w:ascii="Times New Roman" w:hAnsi="Times New Roman" w:cs="Times New Roman"/>
          <w:color w:val="000000"/>
          <w:sz w:val="32"/>
          <w:szCs w:val="26"/>
        </w:rPr>
        <w:t> </w:t>
      </w:r>
      <w:r w:rsidRPr="000432FE">
        <w:rPr>
          <w:rStyle w:val="apple-style-span"/>
          <w:rFonts w:ascii="Times New Roman" w:hAnsi="Times New Roman" w:cs="Times New Roman"/>
          <w:color w:val="000000"/>
          <w:sz w:val="32"/>
          <w:szCs w:val="26"/>
        </w:rPr>
        <w:object w:dxaOrig="380" w:dyaOrig="380" w14:anchorId="39B35D90">
          <v:shape id="_x0000_i1028" type="#_x0000_t75" style="width:19.5pt;height:19.5pt" o:ole="">
            <v:imagedata r:id="rId12" o:title=""/>
          </v:shape>
          <o:OLEObject Type="Embed" ProgID="Equation.DSMT4" ShapeID="_x0000_i1028" DrawAspect="Content" ObjectID="_1678865886" r:id="rId13"/>
        </w:object>
      </w:r>
      <w:r w:rsidRPr="000432FE">
        <w:rPr>
          <w:rStyle w:val="apple-converted-space"/>
          <w:rFonts w:ascii="Times New Roman" w:hAnsi="Times New Roman" w:cs="Times New Roman"/>
          <w:color w:val="000000"/>
          <w:sz w:val="32"/>
          <w:szCs w:val="26"/>
        </w:rPr>
        <w:t> </w:t>
      </w:r>
      <w:r w:rsidRPr="000432FE">
        <w:rPr>
          <w:rStyle w:val="apple-style-span"/>
          <w:rFonts w:ascii="Times New Roman" w:hAnsi="Times New Roman" w:cs="Times New Roman"/>
          <w:color w:val="000000"/>
          <w:sz w:val="32"/>
          <w:szCs w:val="26"/>
        </w:rPr>
        <w:t>&lt;x &lt; 3.Find the variance of X; P(X=2); P(X&lt;2)</w:t>
      </w:r>
    </w:p>
    <w:p w14:paraId="5D244B26" w14:textId="77777777" w:rsidR="005E7D7D" w:rsidRPr="000432FE" w:rsidRDefault="003013DE" w:rsidP="00B60AE6">
      <w:pPr>
        <w:pStyle w:val="ListParagraph"/>
        <w:numPr>
          <w:ilvl w:val="0"/>
          <w:numId w:val="3"/>
        </w:numPr>
        <w:jc w:val="both"/>
        <w:rPr>
          <w:rStyle w:val="apple-style-span"/>
          <w:rFonts w:ascii="Times New Roman" w:hAnsi="Times New Roman" w:cs="Times New Roman"/>
          <w:color w:val="000000"/>
          <w:sz w:val="32"/>
          <w:szCs w:val="26"/>
        </w:rPr>
      </w:pPr>
      <w:r w:rsidRPr="000432FE">
        <w:rPr>
          <w:rStyle w:val="apple-style-span"/>
          <w:rFonts w:ascii="Times New Roman" w:hAnsi="Times New Roman" w:cs="Times New Roman"/>
          <w:color w:val="000000"/>
          <w:sz w:val="32"/>
          <w:szCs w:val="26"/>
        </w:rPr>
        <w:lastRenderedPageBreak/>
        <w:t>Assume X is normally distributed with a mean of 12 and a standard deviation of 1.05. Determine the value for x that holds:</w:t>
      </w:r>
      <w:r w:rsidRPr="000432FE">
        <w:rPr>
          <w:rFonts w:ascii="Times New Roman" w:hAnsi="Times New Roman" w:cs="Times New Roman"/>
          <w:color w:val="000000"/>
          <w:sz w:val="32"/>
          <w:szCs w:val="26"/>
        </w:rPr>
        <w:br/>
      </w:r>
      <w:r w:rsidRPr="000432FE">
        <w:rPr>
          <w:rStyle w:val="apple-style-span"/>
          <w:rFonts w:ascii="Times New Roman" w:hAnsi="Times New Roman" w:cs="Times New Roman"/>
          <w:color w:val="000000"/>
          <w:sz w:val="32"/>
          <w:szCs w:val="26"/>
        </w:rPr>
        <w:t>P( X &gt;x) = 0.5. Let P(Z&lt;0)= 0 .5; Z is a standard normal random variable.</w:t>
      </w:r>
    </w:p>
    <w:p w14:paraId="5463CCD1" w14:textId="77777777" w:rsidR="003013DE" w:rsidRPr="000432FE" w:rsidRDefault="00755281" w:rsidP="00B60AE6">
      <w:pPr>
        <w:pStyle w:val="ListParagraph"/>
        <w:numPr>
          <w:ilvl w:val="0"/>
          <w:numId w:val="3"/>
        </w:numPr>
        <w:jc w:val="both"/>
        <w:rPr>
          <w:rStyle w:val="apple-style-span"/>
          <w:rFonts w:ascii="Times New Roman" w:hAnsi="Times New Roman" w:cs="Times New Roman"/>
          <w:i/>
          <w:iCs/>
          <w:color w:val="000000"/>
          <w:sz w:val="32"/>
          <w:szCs w:val="26"/>
        </w:rPr>
      </w:pPr>
      <w:r w:rsidRPr="000432FE">
        <w:rPr>
          <w:rStyle w:val="apple-style-span"/>
          <w:rFonts w:ascii="Times New Roman" w:hAnsi="Times New Roman" w:cs="Times New Roman"/>
          <w:color w:val="000000"/>
          <w:sz w:val="32"/>
          <w:szCs w:val="26"/>
        </w:rPr>
        <w:t>Suppose</w:t>
      </w:r>
      <w:r w:rsidRPr="000432FE">
        <w:rPr>
          <w:rStyle w:val="apple-converted-space"/>
          <w:rFonts w:ascii="Times New Roman" w:hAnsi="Times New Roman" w:cs="Times New Roman"/>
          <w:color w:val="000000"/>
          <w:sz w:val="32"/>
          <w:szCs w:val="26"/>
        </w:rPr>
        <w:t> </w:t>
      </w:r>
      <w:r w:rsidRPr="000432FE">
        <w:rPr>
          <w:rStyle w:val="apple-style-span"/>
          <w:rFonts w:ascii="Times New Roman" w:hAnsi="Times New Roman" w:cs="Times New Roman"/>
          <w:i/>
          <w:iCs/>
          <w:color w:val="000000"/>
          <w:sz w:val="32"/>
          <w:szCs w:val="26"/>
        </w:rPr>
        <w:t>X</w:t>
      </w:r>
      <w:r w:rsidRPr="000432FE">
        <w:rPr>
          <w:rStyle w:val="apple-converted-space"/>
          <w:rFonts w:ascii="Times New Roman" w:hAnsi="Times New Roman" w:cs="Times New Roman"/>
          <w:i/>
          <w:iCs/>
          <w:color w:val="000000"/>
          <w:sz w:val="32"/>
          <w:szCs w:val="26"/>
        </w:rPr>
        <w:t> </w:t>
      </w:r>
      <w:r w:rsidRPr="000432FE">
        <w:rPr>
          <w:rStyle w:val="apple-style-span"/>
          <w:rFonts w:ascii="Times New Roman" w:hAnsi="Times New Roman" w:cs="Times New Roman"/>
          <w:color w:val="000000"/>
          <w:sz w:val="32"/>
          <w:szCs w:val="26"/>
        </w:rPr>
        <w:t xml:space="preserve">has a continuous uniform distribution over the interval [-2,5]. Determine the mean, variance, and standard deviation of </w:t>
      </w:r>
      <w:r w:rsidRPr="000432FE">
        <w:rPr>
          <w:rStyle w:val="apple-style-span"/>
          <w:rFonts w:ascii="Times New Roman" w:hAnsi="Times New Roman" w:cs="Times New Roman"/>
          <w:i/>
          <w:iCs/>
          <w:color w:val="000000"/>
          <w:sz w:val="32"/>
          <w:szCs w:val="26"/>
        </w:rPr>
        <w:t>X.</w:t>
      </w:r>
    </w:p>
    <w:p w14:paraId="13B549DE" w14:textId="77777777" w:rsidR="00755281" w:rsidRPr="000432FE" w:rsidRDefault="00795CBD" w:rsidP="00B60AE6">
      <w:pPr>
        <w:pStyle w:val="ListParagraph"/>
        <w:numPr>
          <w:ilvl w:val="0"/>
          <w:numId w:val="3"/>
        </w:numPr>
        <w:jc w:val="both"/>
        <w:rPr>
          <w:rStyle w:val="apple-style-span"/>
          <w:rFonts w:ascii="Times New Roman" w:hAnsi="Times New Roman" w:cs="Times New Roman"/>
          <w:color w:val="000000"/>
          <w:sz w:val="32"/>
          <w:szCs w:val="26"/>
        </w:rPr>
      </w:pPr>
      <w:r w:rsidRPr="000432FE">
        <w:rPr>
          <w:rStyle w:val="apple-style-span"/>
          <w:rFonts w:ascii="Times New Roman" w:hAnsi="Times New Roman" w:cs="Times New Roman"/>
          <w:color w:val="000000"/>
          <w:sz w:val="32"/>
          <w:szCs w:val="26"/>
        </w:rPr>
        <w:t>Let X be the continuous random variable with cumulative distribution function F( x ) = 1 – e</w:t>
      </w:r>
      <w:r w:rsidRPr="000432FE">
        <w:rPr>
          <w:rStyle w:val="apple-style-span"/>
          <w:rFonts w:ascii="Times New Roman" w:hAnsi="Times New Roman" w:cs="Times New Roman"/>
          <w:color w:val="000000"/>
          <w:sz w:val="32"/>
          <w:szCs w:val="26"/>
          <w:vertAlign w:val="superscript"/>
        </w:rPr>
        <w:t>-k.x</w:t>
      </w:r>
      <w:r w:rsidRPr="000432FE">
        <w:rPr>
          <w:rStyle w:val="apple-converted-space"/>
          <w:rFonts w:ascii="Times New Roman" w:hAnsi="Times New Roman" w:cs="Times New Roman"/>
          <w:color w:val="000000"/>
          <w:sz w:val="32"/>
          <w:szCs w:val="26"/>
        </w:rPr>
        <w:t> </w:t>
      </w:r>
      <w:r w:rsidRPr="000432FE">
        <w:rPr>
          <w:rStyle w:val="apple-style-span"/>
          <w:rFonts w:ascii="Times New Roman" w:hAnsi="Times New Roman" w:cs="Times New Roman"/>
          <w:color w:val="000000"/>
          <w:sz w:val="32"/>
          <w:szCs w:val="26"/>
        </w:rPr>
        <w:t>, x&gt;0; find the probability density function of  X.</w:t>
      </w:r>
    </w:p>
    <w:p w14:paraId="2CDF7841" w14:textId="4F0B0A72" w:rsidR="00795CBD" w:rsidRPr="000432FE" w:rsidRDefault="00087A58" w:rsidP="00B60AE6">
      <w:pPr>
        <w:pStyle w:val="ListParagraph"/>
        <w:numPr>
          <w:ilvl w:val="0"/>
          <w:numId w:val="3"/>
        </w:numPr>
        <w:autoSpaceDE w:val="0"/>
        <w:autoSpaceDN w:val="0"/>
        <w:adjustRightInd w:val="0"/>
        <w:spacing w:after="0" w:line="240" w:lineRule="auto"/>
        <w:jc w:val="both"/>
        <w:rPr>
          <w:rFonts w:ascii="Times New Roman" w:hAnsi="Times New Roman" w:cs="Times New Roman"/>
          <w:sz w:val="32"/>
          <w:szCs w:val="26"/>
        </w:rPr>
      </w:pPr>
      <w:r w:rsidRPr="00F75332">
        <w:rPr>
          <w:rFonts w:ascii="Times New Roman" w:hAnsi="Times New Roman" w:cs="Times New Roman"/>
          <w:b/>
          <w:sz w:val="32"/>
          <w:szCs w:val="26"/>
        </w:rPr>
        <w:t>The time between the arrival of electron</w:t>
      </w:r>
      <w:r w:rsidR="00EA4B5F">
        <w:rPr>
          <w:rFonts w:ascii="Times New Roman" w:hAnsi="Times New Roman" w:cs="Times New Roman"/>
          <w:b/>
          <w:sz w:val="32"/>
          <w:szCs w:val="26"/>
        </w:rPr>
        <w:t>z</w:t>
      </w:r>
      <w:r w:rsidRPr="00F75332">
        <w:rPr>
          <w:rFonts w:ascii="Times New Roman" w:hAnsi="Times New Roman" w:cs="Times New Roman"/>
          <w:b/>
          <w:sz w:val="32"/>
          <w:szCs w:val="26"/>
        </w:rPr>
        <w:t>ic messages at</w:t>
      </w:r>
      <w:r w:rsidR="00544A15" w:rsidRPr="00F75332">
        <w:rPr>
          <w:rFonts w:ascii="Times New Roman" w:hAnsi="Times New Roman" w:cs="Times New Roman"/>
          <w:b/>
          <w:sz w:val="32"/>
          <w:szCs w:val="26"/>
        </w:rPr>
        <w:t xml:space="preserve"> </w:t>
      </w:r>
      <w:r w:rsidRPr="00F75332">
        <w:rPr>
          <w:rFonts w:ascii="Times New Roman" w:hAnsi="Times New Roman" w:cs="Times New Roman"/>
          <w:b/>
          <w:sz w:val="32"/>
          <w:szCs w:val="26"/>
        </w:rPr>
        <w:t>your computer is exponentially</w:t>
      </w:r>
      <w:r w:rsidRPr="000432FE">
        <w:rPr>
          <w:rFonts w:ascii="Times New Roman" w:hAnsi="Times New Roman" w:cs="Times New Roman"/>
          <w:sz w:val="32"/>
          <w:szCs w:val="26"/>
        </w:rPr>
        <w:t xml:space="preserve"> distributed with a mean of two</w:t>
      </w:r>
      <w:r w:rsidR="00544A15" w:rsidRPr="000432FE">
        <w:rPr>
          <w:rFonts w:ascii="Times New Roman" w:hAnsi="Times New Roman" w:cs="Times New Roman"/>
          <w:sz w:val="32"/>
          <w:szCs w:val="26"/>
        </w:rPr>
        <w:t xml:space="preserve"> </w:t>
      </w:r>
      <w:r w:rsidRPr="000432FE">
        <w:rPr>
          <w:rFonts w:ascii="Times New Roman" w:hAnsi="Times New Roman" w:cs="Times New Roman"/>
          <w:sz w:val="32"/>
          <w:szCs w:val="26"/>
        </w:rPr>
        <w:t>hours.</w:t>
      </w:r>
      <w:r w:rsidR="00BB7A27" w:rsidRPr="000432FE">
        <w:rPr>
          <w:rFonts w:ascii="Times New Roman" w:hAnsi="Times New Roman" w:cs="Times New Roman"/>
          <w:sz w:val="32"/>
          <w:szCs w:val="26"/>
        </w:rPr>
        <w:t xml:space="preserve"> </w:t>
      </w:r>
      <w:r w:rsidRPr="000432FE">
        <w:rPr>
          <w:rFonts w:ascii="Times New Roman" w:hAnsi="Times New Roman" w:cs="Times New Roman"/>
          <w:sz w:val="32"/>
          <w:szCs w:val="26"/>
        </w:rPr>
        <w:t>What is the probability that you do not receive a message</w:t>
      </w:r>
      <w:r w:rsidR="00544A15" w:rsidRPr="000432FE">
        <w:rPr>
          <w:rFonts w:ascii="Times New Roman" w:hAnsi="Times New Roman" w:cs="Times New Roman"/>
          <w:sz w:val="32"/>
          <w:szCs w:val="26"/>
        </w:rPr>
        <w:t xml:space="preserve"> </w:t>
      </w:r>
      <w:r w:rsidRPr="000432FE">
        <w:rPr>
          <w:rFonts w:ascii="Times New Roman" w:hAnsi="Times New Roman" w:cs="Times New Roman"/>
          <w:sz w:val="32"/>
          <w:szCs w:val="26"/>
        </w:rPr>
        <w:t>during a two-hour period?</w:t>
      </w:r>
    </w:p>
    <w:p w14:paraId="14152EB5" w14:textId="77777777" w:rsidR="00087A58" w:rsidRPr="000432FE" w:rsidRDefault="00B72AD7" w:rsidP="00B60AE6">
      <w:pPr>
        <w:pStyle w:val="ListParagraph"/>
        <w:numPr>
          <w:ilvl w:val="0"/>
          <w:numId w:val="3"/>
        </w:numPr>
        <w:autoSpaceDE w:val="0"/>
        <w:autoSpaceDN w:val="0"/>
        <w:adjustRightInd w:val="0"/>
        <w:spacing w:after="0" w:line="240" w:lineRule="auto"/>
        <w:jc w:val="both"/>
        <w:rPr>
          <w:rFonts w:ascii="Times New Roman" w:hAnsi="Times New Roman" w:cs="Times New Roman"/>
          <w:sz w:val="32"/>
          <w:szCs w:val="26"/>
        </w:rPr>
      </w:pPr>
      <w:r w:rsidRPr="000432FE">
        <w:rPr>
          <w:rFonts w:ascii="Times New Roman" w:hAnsi="Times New Roman" w:cs="Times New Roman"/>
          <w:sz w:val="32"/>
          <w:szCs w:val="26"/>
        </w:rPr>
        <w:t>The time between arrivals of small aircraft at a county</w:t>
      </w:r>
      <w:r w:rsidR="00544A15" w:rsidRPr="000432FE">
        <w:rPr>
          <w:rFonts w:ascii="Times New Roman" w:hAnsi="Times New Roman" w:cs="Times New Roman"/>
          <w:sz w:val="32"/>
          <w:szCs w:val="26"/>
        </w:rPr>
        <w:t xml:space="preserve"> </w:t>
      </w:r>
      <w:r w:rsidRPr="000432FE">
        <w:rPr>
          <w:rFonts w:ascii="Times New Roman" w:hAnsi="Times New Roman" w:cs="Times New Roman"/>
          <w:sz w:val="32"/>
          <w:szCs w:val="26"/>
        </w:rPr>
        <w:t>airport is exponentially distributed with a mean of one hour.</w:t>
      </w:r>
      <w:r w:rsidR="00544A15" w:rsidRPr="000432FE">
        <w:rPr>
          <w:rFonts w:ascii="Times New Roman" w:hAnsi="Times New Roman" w:cs="Times New Roman"/>
          <w:sz w:val="32"/>
          <w:szCs w:val="26"/>
        </w:rPr>
        <w:t xml:space="preserve"> </w:t>
      </w:r>
      <w:r w:rsidRPr="000432FE">
        <w:rPr>
          <w:rFonts w:ascii="Times New Roman" w:hAnsi="Times New Roman" w:cs="Times New Roman"/>
          <w:sz w:val="32"/>
          <w:szCs w:val="26"/>
        </w:rPr>
        <w:t>What is the probability that more than three aircraft arrive</w:t>
      </w:r>
      <w:r w:rsidR="00544A15" w:rsidRPr="000432FE">
        <w:rPr>
          <w:rFonts w:ascii="Times New Roman" w:hAnsi="Times New Roman" w:cs="Times New Roman"/>
          <w:sz w:val="32"/>
          <w:szCs w:val="26"/>
        </w:rPr>
        <w:t xml:space="preserve"> </w:t>
      </w:r>
      <w:r w:rsidRPr="000432FE">
        <w:rPr>
          <w:rFonts w:ascii="Times New Roman" w:hAnsi="Times New Roman" w:cs="Times New Roman"/>
          <w:sz w:val="32"/>
          <w:szCs w:val="26"/>
        </w:rPr>
        <w:t>within an hour?</w:t>
      </w:r>
    </w:p>
    <w:p w14:paraId="0BAD881C" w14:textId="77777777" w:rsidR="00B72AD7" w:rsidRPr="000432FE" w:rsidRDefault="00B72AD7" w:rsidP="00B60AE6">
      <w:pPr>
        <w:pStyle w:val="ListParagraph"/>
        <w:numPr>
          <w:ilvl w:val="0"/>
          <w:numId w:val="3"/>
        </w:numPr>
        <w:jc w:val="both"/>
        <w:rPr>
          <w:rStyle w:val="apple-style-span"/>
          <w:rFonts w:ascii="Times New Roman" w:hAnsi="Times New Roman" w:cs="Times New Roman"/>
          <w:color w:val="000000"/>
          <w:sz w:val="32"/>
          <w:szCs w:val="26"/>
        </w:rPr>
      </w:pPr>
      <w:r w:rsidRPr="000432FE">
        <w:rPr>
          <w:rStyle w:val="apple-style-span"/>
          <w:rFonts w:ascii="Times New Roman" w:hAnsi="Times New Roman" w:cs="Times New Roman"/>
          <w:color w:val="000000"/>
          <w:sz w:val="32"/>
          <w:szCs w:val="26"/>
        </w:rPr>
        <w:t>Assume that the number of asbestos particles in a squared meter of dust on a surface follows a Poisson distribution with a mean of 2000. If a squared meter of dust is analyzed, what is the probability that less than 950 particles are found?</w:t>
      </w:r>
      <w:r w:rsidRPr="000432FE">
        <w:rPr>
          <w:rFonts w:ascii="Times New Roman" w:hAnsi="Times New Roman" w:cs="Times New Roman"/>
          <w:color w:val="000000"/>
          <w:sz w:val="32"/>
          <w:szCs w:val="26"/>
        </w:rPr>
        <w:br/>
      </w:r>
      <w:r w:rsidRPr="000432FE">
        <w:rPr>
          <w:rStyle w:val="apple-style-span"/>
          <w:rFonts w:ascii="Times New Roman" w:hAnsi="Times New Roman" w:cs="Times New Roman"/>
          <w:color w:val="000000"/>
          <w:sz w:val="32"/>
          <w:szCs w:val="26"/>
        </w:rPr>
        <w:t>Let P( Z&lt;-4) = 0; P(Z &lt;5) = 1; P( Z&lt;0) = 0.5; Z is a standard normal random variable.</w:t>
      </w:r>
    </w:p>
    <w:p w14:paraId="1B4B500C" w14:textId="77777777" w:rsidR="0083219B" w:rsidRPr="000432FE" w:rsidRDefault="0083219B" w:rsidP="00B60AE6">
      <w:pPr>
        <w:pStyle w:val="ListParagraph"/>
        <w:numPr>
          <w:ilvl w:val="0"/>
          <w:numId w:val="3"/>
        </w:numPr>
        <w:autoSpaceDE w:val="0"/>
        <w:autoSpaceDN w:val="0"/>
        <w:adjustRightInd w:val="0"/>
        <w:spacing w:after="0" w:line="240" w:lineRule="auto"/>
        <w:jc w:val="both"/>
        <w:rPr>
          <w:rFonts w:ascii="Times New Roman" w:hAnsi="Times New Roman" w:cs="Times New Roman"/>
          <w:sz w:val="32"/>
          <w:szCs w:val="26"/>
        </w:rPr>
      </w:pPr>
      <w:r w:rsidRPr="000432FE">
        <w:rPr>
          <w:rFonts w:ascii="Times New Roman" w:hAnsi="Times New Roman" w:cs="Times New Roman"/>
          <w:sz w:val="32"/>
          <w:szCs w:val="26"/>
        </w:rPr>
        <w:t xml:space="preserve">An article in the ASCE Journal of Energy Engineering (1999, Vol. 125, pp. 59–75) describes a study of the thermal inertia properties of autoclaved aerated concrete used as a building material. Five samples of the material were tested in a structure, and the </w:t>
      </w:r>
      <w:r w:rsidR="00914AE6">
        <w:rPr>
          <w:rFonts w:ascii="Times New Roman" w:hAnsi="Times New Roman" w:cs="Times New Roman"/>
          <w:sz w:val="32"/>
          <w:szCs w:val="26"/>
        </w:rPr>
        <w:t>a</w:t>
      </w:r>
      <w:r w:rsidRPr="000432FE">
        <w:rPr>
          <w:rFonts w:ascii="Times New Roman" w:hAnsi="Times New Roman" w:cs="Times New Roman"/>
          <w:sz w:val="32"/>
          <w:szCs w:val="26"/>
        </w:rPr>
        <w:t>verage interior temperature (°C) reported was as follows: 23.01, 22.22, 22.04, 22.62, 23.01 and 22.59.</w:t>
      </w:r>
    </w:p>
    <w:p w14:paraId="334AA6D7" w14:textId="77777777" w:rsidR="0083219B" w:rsidRPr="000432FE" w:rsidRDefault="0083219B" w:rsidP="00B60AE6">
      <w:pPr>
        <w:autoSpaceDE w:val="0"/>
        <w:autoSpaceDN w:val="0"/>
        <w:adjustRightInd w:val="0"/>
        <w:spacing w:after="0" w:line="240" w:lineRule="auto"/>
        <w:jc w:val="both"/>
        <w:rPr>
          <w:rFonts w:ascii="Times New Roman" w:hAnsi="Times New Roman" w:cs="Times New Roman"/>
          <w:sz w:val="32"/>
          <w:szCs w:val="26"/>
        </w:rPr>
      </w:pPr>
    </w:p>
    <w:p w14:paraId="51EF4EB6" w14:textId="77777777" w:rsidR="0083219B" w:rsidRPr="000432FE" w:rsidRDefault="0083219B" w:rsidP="00544A15">
      <w:pPr>
        <w:pStyle w:val="ListParagraph"/>
        <w:ind w:left="1080"/>
        <w:jc w:val="both"/>
        <w:rPr>
          <w:rFonts w:ascii="Times New Roman" w:hAnsi="Times New Roman" w:cs="Times New Roman"/>
          <w:sz w:val="32"/>
          <w:szCs w:val="26"/>
        </w:rPr>
      </w:pPr>
      <w:r w:rsidRPr="000432FE">
        <w:rPr>
          <w:rFonts w:ascii="Times New Roman" w:hAnsi="Times New Roman" w:cs="Times New Roman"/>
          <w:sz w:val="32"/>
          <w:szCs w:val="26"/>
        </w:rPr>
        <w:t>Find the sample mean, standard deviation, range, mode and variance.</w:t>
      </w:r>
    </w:p>
    <w:p w14:paraId="64AB7654" w14:textId="1C60E284" w:rsidR="0083219B" w:rsidRPr="000432FE" w:rsidRDefault="00E16D4B" w:rsidP="00B60AE6">
      <w:pPr>
        <w:pStyle w:val="ListParagraph"/>
        <w:numPr>
          <w:ilvl w:val="0"/>
          <w:numId w:val="3"/>
        </w:numPr>
        <w:jc w:val="both"/>
        <w:rPr>
          <w:rFonts w:ascii="Times New Roman" w:hAnsi="Times New Roman" w:cs="Times New Roman"/>
          <w:sz w:val="32"/>
          <w:szCs w:val="26"/>
        </w:rPr>
      </w:pPr>
      <w:r>
        <w:rPr>
          <w:rFonts w:ascii="Times New Roman" w:hAnsi="Times New Roman" w:cs="Times New Roman"/>
          <w:noProof/>
          <w:sz w:val="32"/>
          <w:szCs w:val="26"/>
        </w:rPr>
        <mc:AlternateContent>
          <mc:Choice Requires="wpi">
            <w:drawing>
              <wp:anchor distT="0" distB="0" distL="114300" distR="114300" simplePos="0" relativeHeight="251660288" behindDoc="0" locked="0" layoutInCell="1" allowOverlap="1" wp14:anchorId="4BDEAF34" wp14:editId="3C0CF670">
                <wp:simplePos x="0" y="0"/>
                <wp:positionH relativeFrom="column">
                  <wp:posOffset>1171305</wp:posOffset>
                </wp:positionH>
                <wp:positionV relativeFrom="paragraph">
                  <wp:posOffset>173675</wp:posOffset>
                </wp:positionV>
                <wp:extent cx="360" cy="360"/>
                <wp:effectExtent l="38100" t="38100" r="38100" b="38100"/>
                <wp:wrapNone/>
                <wp:docPr id="3" name="Ink 3"/>
                <wp:cNvGraphicFramePr>
                  <a:graphicFrameLocks xmlns:a="http://schemas.openxmlformats.org/drawingml/2006/main"/>
                </wp:cNvGraphicFramePr>
                <a:graphic xmlns:a="http://schemas.openxmlformats.org/drawingml/2006/main">
                  <a:graphicData uri="http://schemas.microsoft.com/office/word/2010/wordprocessingInk">
                    <w14:contentPart bwMode="auto" r:id="rId14">
                      <w14:nvContentPartPr>
                        <w14:cNvContentPartPr>
                          <a14:cpLocks xmlns:a14="http://schemas.microsoft.com/office/drawing/2010/main" noRot="1"/>
                        </w14:cNvContentPartPr>
                      </w14:nvContentPartPr>
                      <w14:xfrm>
                        <a:off x="0" y="0"/>
                        <a:ext cx="360" cy="360"/>
                      </w14:xfrm>
                    </w14:contentPart>
                  </a:graphicData>
                </a:graphic>
              </wp:anchor>
            </w:drawing>
          </mc:Choice>
          <mc:Fallback>
            <w:pict>
              <v:shape w14:anchorId="7167D19E" id="Ink 3" o:spid="_x0000_s1026" type="#_x0000_t75" style="position:absolute;margin-left:91.55pt;margin-top:13pt;width:1.45pt;height:1.45pt;z-index:2516602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">
                <v:imagedata r:id="rId7" o:title=""/>
                <o:lock v:ext="edit" rotation="t" aspectratio="f"/>
              </v:shape>
            </w:pict>
          </mc:Fallback>
        </mc:AlternateContent>
      </w:r>
      <w:r w:rsidR="0083219B" w:rsidRPr="000432FE">
        <w:rPr>
          <w:rFonts w:ascii="Times New Roman" w:hAnsi="Times New Roman" w:cs="Times New Roman"/>
          <w:sz w:val="32"/>
          <w:szCs w:val="26"/>
        </w:rPr>
        <w:t xml:space="preserve">The compressive strength of concrete is normally distributed with </w:t>
      </w:r>
      <w:r w:rsidR="0083219B" w:rsidRPr="000432FE">
        <w:rPr>
          <w:rFonts w:ascii="Times New Roman" w:hAnsi="Times New Roman" w:cs="Times New Roman"/>
          <w:position w:val="-10"/>
          <w:sz w:val="28"/>
        </w:rPr>
        <w:object w:dxaOrig="240" w:dyaOrig="260" w14:anchorId="3119319C">
          <v:shape id="_x0000_i1029" type="#_x0000_t75" style="width:12pt;height:13.5pt" o:ole="">
            <v:imagedata r:id="rId15" o:title=""/>
          </v:shape>
          <o:OLEObject Type="Embed" ProgID="Equation.DSMT4" ShapeID="_x0000_i1029" DrawAspect="Content" ObjectID="_1678865887" r:id="rId16"/>
        </w:object>
      </w:r>
      <w:r w:rsidR="0083219B" w:rsidRPr="000432FE">
        <w:rPr>
          <w:rFonts w:ascii="Times New Roman" w:hAnsi="Times New Roman" w:cs="Times New Roman"/>
          <w:sz w:val="32"/>
          <w:szCs w:val="26"/>
        </w:rPr>
        <w:t xml:space="preserve">=1150 psi and </w:t>
      </w:r>
      <w:r w:rsidR="0083219B" w:rsidRPr="000432FE">
        <w:rPr>
          <w:rFonts w:ascii="Times New Roman" w:hAnsi="Times New Roman" w:cs="Times New Roman"/>
          <w:position w:val="-6"/>
          <w:sz w:val="28"/>
        </w:rPr>
        <w:object w:dxaOrig="240" w:dyaOrig="220" w14:anchorId="2E90EE69">
          <v:shape id="_x0000_i1030" type="#_x0000_t75" style="width:12pt;height:10.5pt" o:ole="">
            <v:imagedata r:id="rId17" o:title=""/>
          </v:shape>
          <o:OLEObject Type="Embed" ProgID="Equation.DSMT4" ShapeID="_x0000_i1030" DrawAspect="Content" ObjectID="_1678865888" r:id="rId18"/>
        </w:object>
      </w:r>
      <w:r w:rsidR="0083219B" w:rsidRPr="000432FE">
        <w:rPr>
          <w:rFonts w:ascii="Times New Roman" w:hAnsi="Times New Roman" w:cs="Times New Roman"/>
          <w:sz w:val="32"/>
          <w:szCs w:val="26"/>
        </w:rPr>
        <w:t xml:space="preserve">=35. A random sample of n=35 </w:t>
      </w:r>
      <w:r w:rsidR="0083219B" w:rsidRPr="000432FE">
        <w:rPr>
          <w:rFonts w:ascii="Times New Roman" w:hAnsi="Times New Roman" w:cs="Times New Roman"/>
          <w:sz w:val="32"/>
          <w:szCs w:val="26"/>
        </w:rPr>
        <w:lastRenderedPageBreak/>
        <w:t>specimens will have a sample mean diameter that falls in the interval from 1141 psi to 1230 psi. What is the standard error of the sample mean? How large must be the random sample be if we want the standard error of the sample mean to be 2.4?</w:t>
      </w:r>
    </w:p>
    <w:p w14:paraId="20E76908" w14:textId="77777777" w:rsidR="0083219B" w:rsidRPr="000432FE" w:rsidRDefault="0083219B" w:rsidP="00B60AE6">
      <w:pPr>
        <w:pStyle w:val="NoSpacing"/>
        <w:numPr>
          <w:ilvl w:val="0"/>
          <w:numId w:val="3"/>
        </w:numPr>
        <w:jc w:val="both"/>
        <w:rPr>
          <w:rFonts w:ascii="Times New Roman" w:hAnsi="Times New Roman"/>
          <w:sz w:val="32"/>
          <w:szCs w:val="26"/>
        </w:rPr>
      </w:pPr>
      <w:r w:rsidRPr="000432FE">
        <w:rPr>
          <w:rFonts w:ascii="Times New Roman" w:hAnsi="Times New Roman"/>
          <w:sz w:val="32"/>
          <w:szCs w:val="26"/>
        </w:rPr>
        <w:t>A random sample of size n</w:t>
      </w:r>
      <w:r w:rsidRPr="000432FE">
        <w:rPr>
          <w:rFonts w:ascii="Times New Roman" w:hAnsi="Times New Roman"/>
          <w:sz w:val="32"/>
          <w:szCs w:val="26"/>
          <w:vertAlign w:val="subscript"/>
        </w:rPr>
        <w:t>1</w:t>
      </w:r>
      <w:r w:rsidRPr="000432FE">
        <w:rPr>
          <w:rFonts w:ascii="Times New Roman" w:hAnsi="Times New Roman"/>
          <w:sz w:val="32"/>
          <w:szCs w:val="26"/>
        </w:rPr>
        <w:t>=36 is selected from a normal population with a mean of 35 and a standard deviation of 2. A second random sample of size n</w:t>
      </w:r>
      <w:r w:rsidRPr="000432FE">
        <w:rPr>
          <w:rFonts w:ascii="Times New Roman" w:hAnsi="Times New Roman"/>
          <w:sz w:val="32"/>
          <w:szCs w:val="26"/>
          <w:vertAlign w:val="subscript"/>
        </w:rPr>
        <w:t>2</w:t>
      </w:r>
      <w:r w:rsidRPr="000432FE">
        <w:rPr>
          <w:rFonts w:ascii="Times New Roman" w:hAnsi="Times New Roman"/>
          <w:sz w:val="32"/>
          <w:szCs w:val="26"/>
        </w:rPr>
        <w:t xml:space="preserve">=64 is taken from another  normal population with a mean of 40 and standard deviation 3. Let </w:t>
      </w:r>
      <w:r w:rsidRPr="000432FE">
        <w:rPr>
          <w:rFonts w:ascii="Times New Roman" w:hAnsi="Times New Roman"/>
          <w:position w:val="-12"/>
          <w:sz w:val="32"/>
          <w:szCs w:val="26"/>
        </w:rPr>
        <w:object w:dxaOrig="1060" w:dyaOrig="380" w14:anchorId="09170997">
          <v:shape id="_x0000_i1031" type="#_x0000_t75" style="width:52.5pt;height:19.5pt" o:ole="">
            <v:imagedata r:id="rId19" o:title=""/>
          </v:shape>
          <o:OLEObject Type="Embed" ProgID="Equation.DSMT4" ShapeID="_x0000_i1031" DrawAspect="Content" ObjectID="_1678865889" r:id="rId20"/>
        </w:object>
      </w:r>
      <w:r w:rsidRPr="000432FE">
        <w:rPr>
          <w:rFonts w:ascii="Times New Roman" w:hAnsi="Times New Roman"/>
          <w:sz w:val="32"/>
          <w:szCs w:val="26"/>
        </w:rPr>
        <w:t>be the two sample means. Find P(</w:t>
      </w:r>
      <w:r w:rsidRPr="000432FE">
        <w:rPr>
          <w:rFonts w:ascii="Times New Roman" w:hAnsi="Times New Roman"/>
          <w:position w:val="-12"/>
          <w:sz w:val="32"/>
          <w:szCs w:val="26"/>
        </w:rPr>
        <w:object w:dxaOrig="800" w:dyaOrig="380" w14:anchorId="53D7985B">
          <v:shape id="_x0000_i1032" type="#_x0000_t75" style="width:40.5pt;height:19.5pt" o:ole="">
            <v:imagedata r:id="rId21" o:title=""/>
          </v:shape>
          <o:OLEObject Type="Embed" ProgID="Equation.DSMT4" ShapeID="_x0000_i1032" DrawAspect="Content" ObjectID="_1678865890" r:id="rId22"/>
        </w:object>
      </w:r>
      <w:r w:rsidRPr="000432FE">
        <w:rPr>
          <w:rFonts w:ascii="Times New Roman" w:hAnsi="Times New Roman"/>
          <w:sz w:val="32"/>
          <w:szCs w:val="26"/>
        </w:rPr>
        <w:t>&lt;1.5).</w:t>
      </w:r>
    </w:p>
    <w:p w14:paraId="68B51CB0" w14:textId="77777777" w:rsidR="0083219B" w:rsidRPr="000432FE" w:rsidRDefault="0083219B" w:rsidP="00B60AE6">
      <w:pPr>
        <w:jc w:val="both"/>
        <w:rPr>
          <w:rFonts w:ascii="Times New Roman" w:hAnsi="Times New Roman" w:cs="Times New Roman"/>
          <w:sz w:val="32"/>
          <w:szCs w:val="26"/>
        </w:rPr>
      </w:pPr>
    </w:p>
    <w:p w14:paraId="071A8267" w14:textId="77777777" w:rsidR="007B77BD" w:rsidRPr="000432FE" w:rsidRDefault="007B77BD" w:rsidP="00B60AE6">
      <w:pPr>
        <w:pStyle w:val="ListParagraph"/>
        <w:numPr>
          <w:ilvl w:val="0"/>
          <w:numId w:val="3"/>
        </w:numPr>
        <w:jc w:val="both"/>
        <w:rPr>
          <w:rFonts w:ascii="Times New Roman" w:hAnsi="Times New Roman" w:cs="Times New Roman"/>
          <w:sz w:val="32"/>
          <w:szCs w:val="26"/>
        </w:rPr>
      </w:pPr>
      <w:r w:rsidRPr="000432FE">
        <w:rPr>
          <w:rFonts w:ascii="Times New Roman" w:hAnsi="Times New Roman" w:cs="Times New Roman"/>
          <w:sz w:val="32"/>
          <w:szCs w:val="26"/>
        </w:rPr>
        <w:t xml:space="preserve">Data on oxide thickness of semiconductors are as follows: 135, 141, 126, 129, 131, 146, 128, 120, 141, 143. The point estimate of the mean, the standard deviation and the variance </w:t>
      </w:r>
      <w:r w:rsidR="006D4997" w:rsidRPr="000432FE">
        <w:rPr>
          <w:rFonts w:ascii="Times New Roman" w:hAnsi="Times New Roman" w:cs="Times New Roman"/>
          <w:sz w:val="32"/>
          <w:szCs w:val="26"/>
        </w:rPr>
        <w:t>of oxide thickness.</w:t>
      </w:r>
    </w:p>
    <w:p w14:paraId="1F096391" w14:textId="77777777" w:rsidR="000D1471" w:rsidRPr="000432FE" w:rsidRDefault="000D1471" w:rsidP="00B60AE6">
      <w:pPr>
        <w:pStyle w:val="ListParagraph"/>
        <w:numPr>
          <w:ilvl w:val="0"/>
          <w:numId w:val="3"/>
        </w:numPr>
        <w:autoSpaceDE w:val="0"/>
        <w:autoSpaceDN w:val="0"/>
        <w:adjustRightInd w:val="0"/>
        <w:spacing w:after="0" w:line="240" w:lineRule="auto"/>
        <w:jc w:val="both"/>
        <w:rPr>
          <w:rFonts w:ascii="Times New Roman" w:hAnsi="Times New Roman" w:cs="Times New Roman"/>
          <w:sz w:val="32"/>
          <w:szCs w:val="26"/>
        </w:rPr>
      </w:pPr>
      <w:r w:rsidRPr="000432FE">
        <w:rPr>
          <w:rFonts w:ascii="Times New Roman" w:hAnsi="Times New Roman" w:cs="Times New Roman"/>
          <w:sz w:val="32"/>
          <w:szCs w:val="26"/>
        </w:rPr>
        <w:t>A civil engineer is analyzing the compressive strength</w:t>
      </w:r>
      <w:r w:rsidR="00544A15" w:rsidRPr="000432FE">
        <w:rPr>
          <w:rFonts w:ascii="Times New Roman" w:hAnsi="Times New Roman" w:cs="Times New Roman"/>
          <w:sz w:val="32"/>
          <w:szCs w:val="26"/>
        </w:rPr>
        <w:t xml:space="preserve"> </w:t>
      </w:r>
      <w:r w:rsidRPr="000432FE">
        <w:rPr>
          <w:rFonts w:ascii="Times New Roman" w:hAnsi="Times New Roman" w:cs="Times New Roman"/>
          <w:sz w:val="32"/>
          <w:szCs w:val="26"/>
        </w:rPr>
        <w:t>of concrete. Compressive strength is normally distributed with</w:t>
      </w:r>
      <w:r w:rsidR="00544A15" w:rsidRPr="000432FE">
        <w:rPr>
          <w:rFonts w:ascii="Times New Roman" w:hAnsi="Times New Roman" w:cs="Times New Roman"/>
          <w:sz w:val="32"/>
          <w:szCs w:val="26"/>
        </w:rPr>
        <w:t xml:space="preserve"> </w:t>
      </w:r>
      <w:r w:rsidRPr="000432FE">
        <w:rPr>
          <w:rFonts w:ascii="Times New Roman" w:hAnsi="Times New Roman" w:cs="Times New Roman"/>
          <w:position w:val="-6"/>
          <w:sz w:val="32"/>
          <w:szCs w:val="26"/>
        </w:rPr>
        <w:object w:dxaOrig="340" w:dyaOrig="340" w14:anchorId="10FCC53C">
          <v:shape id="_x0000_i1033" type="#_x0000_t75" style="width:16.5pt;height:16.5pt" o:ole="">
            <v:imagedata r:id="rId23" o:title=""/>
          </v:shape>
          <o:OLEObject Type="Embed" ProgID="Equation.DSMT4" ShapeID="_x0000_i1033" DrawAspect="Content" ObjectID="_1678865891" r:id="rId24"/>
        </w:object>
      </w:r>
      <w:r w:rsidRPr="000432FE">
        <w:rPr>
          <w:rFonts w:ascii="Times New Roman" w:hAnsi="Times New Roman" w:cs="Times New Roman"/>
          <w:sz w:val="32"/>
          <w:szCs w:val="26"/>
        </w:rPr>
        <w:t>= 1000(psi)2. A random sample of 12 specimens has a</w:t>
      </w:r>
      <w:r w:rsidR="00544A15" w:rsidRPr="000432FE">
        <w:rPr>
          <w:rFonts w:ascii="Times New Roman" w:hAnsi="Times New Roman" w:cs="Times New Roman"/>
          <w:sz w:val="32"/>
          <w:szCs w:val="26"/>
        </w:rPr>
        <w:t xml:space="preserve"> </w:t>
      </w:r>
      <w:r w:rsidRPr="000432FE">
        <w:rPr>
          <w:rFonts w:ascii="Times New Roman" w:hAnsi="Times New Roman" w:cs="Times New Roman"/>
          <w:sz w:val="32"/>
          <w:szCs w:val="26"/>
        </w:rPr>
        <w:t xml:space="preserve">mean compressive strength of </w:t>
      </w:r>
      <w:r w:rsidRPr="000432FE">
        <w:rPr>
          <w:rFonts w:ascii="Times New Roman" w:hAnsi="Times New Roman" w:cs="Times New Roman"/>
          <w:i/>
          <w:iCs/>
          <w:sz w:val="32"/>
          <w:szCs w:val="26"/>
        </w:rPr>
        <w:t xml:space="preserve"> </w:t>
      </w:r>
      <w:r w:rsidRPr="000432FE">
        <w:rPr>
          <w:rFonts w:ascii="Times New Roman" w:hAnsi="Times New Roman" w:cs="Times New Roman"/>
          <w:i/>
          <w:iCs/>
          <w:position w:val="-6"/>
          <w:sz w:val="32"/>
          <w:szCs w:val="26"/>
        </w:rPr>
        <w:object w:dxaOrig="220" w:dyaOrig="260" w14:anchorId="4C275108">
          <v:shape id="_x0000_i1034" type="#_x0000_t75" style="width:10.5pt;height:13.5pt" o:ole="">
            <v:imagedata r:id="rId25" o:title=""/>
          </v:shape>
          <o:OLEObject Type="Embed" ProgID="Equation.DSMT4" ShapeID="_x0000_i1034" DrawAspect="Content" ObjectID="_1678865892" r:id="rId26"/>
        </w:object>
      </w:r>
      <w:r w:rsidRPr="000432FE">
        <w:rPr>
          <w:rFonts w:ascii="Times New Roman" w:hAnsi="Times New Roman" w:cs="Times New Roman"/>
          <w:i/>
          <w:iCs/>
          <w:sz w:val="32"/>
          <w:szCs w:val="26"/>
        </w:rPr>
        <w:t>=</w:t>
      </w:r>
      <w:r w:rsidRPr="000432FE">
        <w:rPr>
          <w:rFonts w:ascii="Times New Roman" w:hAnsi="Times New Roman" w:cs="Times New Roman"/>
          <w:sz w:val="32"/>
          <w:szCs w:val="26"/>
        </w:rPr>
        <w:t xml:space="preserve">3250 psi.  </w:t>
      </w:r>
    </w:p>
    <w:p w14:paraId="463D635A" w14:textId="77777777" w:rsidR="000D1471" w:rsidRPr="000432FE" w:rsidRDefault="000D1471" w:rsidP="00B60AE6">
      <w:pPr>
        <w:autoSpaceDE w:val="0"/>
        <w:autoSpaceDN w:val="0"/>
        <w:adjustRightInd w:val="0"/>
        <w:spacing w:after="0" w:line="240" w:lineRule="auto"/>
        <w:jc w:val="both"/>
        <w:rPr>
          <w:rFonts w:ascii="Times New Roman" w:hAnsi="Times New Roman" w:cs="Times New Roman"/>
          <w:sz w:val="32"/>
          <w:szCs w:val="26"/>
        </w:rPr>
      </w:pPr>
      <w:r w:rsidRPr="000432FE">
        <w:rPr>
          <w:rFonts w:ascii="Times New Roman" w:hAnsi="Times New Roman" w:cs="Times New Roman"/>
          <w:sz w:val="32"/>
          <w:szCs w:val="26"/>
        </w:rPr>
        <w:t>(a) Construct a 95% two-sided confidence interval on mean</w:t>
      </w:r>
      <w:r w:rsidR="00544A15" w:rsidRPr="000432FE">
        <w:rPr>
          <w:rFonts w:ascii="Times New Roman" w:hAnsi="Times New Roman" w:cs="Times New Roman"/>
          <w:sz w:val="32"/>
          <w:szCs w:val="26"/>
        </w:rPr>
        <w:t xml:space="preserve"> </w:t>
      </w:r>
      <w:r w:rsidRPr="000432FE">
        <w:rPr>
          <w:rFonts w:ascii="Times New Roman" w:hAnsi="Times New Roman" w:cs="Times New Roman"/>
          <w:sz w:val="32"/>
          <w:szCs w:val="26"/>
        </w:rPr>
        <w:t>compressive strength. To estimate the compressive strength with an error that is less than 15 psi at 99% confidence. What sample size is required?</w:t>
      </w:r>
    </w:p>
    <w:p w14:paraId="3C195DF2" w14:textId="77777777" w:rsidR="000D1471" w:rsidRPr="000432FE" w:rsidRDefault="000D1471" w:rsidP="00B60AE6">
      <w:pPr>
        <w:autoSpaceDE w:val="0"/>
        <w:autoSpaceDN w:val="0"/>
        <w:adjustRightInd w:val="0"/>
        <w:spacing w:after="0" w:line="240" w:lineRule="auto"/>
        <w:jc w:val="both"/>
        <w:rPr>
          <w:rFonts w:ascii="Times New Roman" w:hAnsi="Times New Roman" w:cs="Times New Roman"/>
          <w:sz w:val="32"/>
          <w:szCs w:val="26"/>
        </w:rPr>
      </w:pPr>
      <w:r w:rsidRPr="000432FE">
        <w:rPr>
          <w:rFonts w:ascii="Times New Roman" w:hAnsi="Times New Roman" w:cs="Times New Roman"/>
          <w:sz w:val="32"/>
          <w:szCs w:val="26"/>
        </w:rPr>
        <w:t>(b) Construct a 99% two-sided confidence interval on mean</w:t>
      </w:r>
      <w:r w:rsidR="00544A15" w:rsidRPr="000432FE">
        <w:rPr>
          <w:rFonts w:ascii="Times New Roman" w:hAnsi="Times New Roman" w:cs="Times New Roman"/>
          <w:sz w:val="32"/>
          <w:szCs w:val="26"/>
        </w:rPr>
        <w:t xml:space="preserve"> </w:t>
      </w:r>
      <w:r w:rsidRPr="000432FE">
        <w:rPr>
          <w:rFonts w:ascii="Times New Roman" w:hAnsi="Times New Roman" w:cs="Times New Roman"/>
          <w:sz w:val="32"/>
          <w:szCs w:val="26"/>
        </w:rPr>
        <w:t xml:space="preserve">compressive strength. </w:t>
      </w:r>
    </w:p>
    <w:p w14:paraId="3435D61F" w14:textId="77777777" w:rsidR="000D7CD5" w:rsidRPr="000432FE" w:rsidRDefault="000D7CD5" w:rsidP="00B60AE6">
      <w:pPr>
        <w:autoSpaceDE w:val="0"/>
        <w:autoSpaceDN w:val="0"/>
        <w:adjustRightInd w:val="0"/>
        <w:spacing w:after="0" w:line="240" w:lineRule="auto"/>
        <w:jc w:val="both"/>
        <w:rPr>
          <w:rFonts w:ascii="Times New Roman" w:hAnsi="Times New Roman" w:cs="Times New Roman"/>
          <w:sz w:val="32"/>
          <w:szCs w:val="26"/>
        </w:rPr>
      </w:pPr>
    </w:p>
    <w:p w14:paraId="10642880" w14:textId="77777777" w:rsidR="000D1471" w:rsidRPr="000432FE" w:rsidRDefault="000D7CD5" w:rsidP="00B60AE6">
      <w:pPr>
        <w:pStyle w:val="ListParagraph"/>
        <w:numPr>
          <w:ilvl w:val="0"/>
          <w:numId w:val="3"/>
        </w:numPr>
        <w:autoSpaceDE w:val="0"/>
        <w:autoSpaceDN w:val="0"/>
        <w:adjustRightInd w:val="0"/>
        <w:spacing w:after="0" w:line="240" w:lineRule="auto"/>
        <w:jc w:val="both"/>
        <w:rPr>
          <w:rFonts w:ascii="Times New Roman" w:hAnsi="Times New Roman" w:cs="Times New Roman"/>
          <w:sz w:val="32"/>
          <w:szCs w:val="26"/>
        </w:rPr>
      </w:pPr>
      <w:r w:rsidRPr="000432FE">
        <w:rPr>
          <w:rFonts w:ascii="Times New Roman" w:hAnsi="Times New Roman" w:cs="Times New Roman"/>
          <w:sz w:val="32"/>
          <w:szCs w:val="26"/>
        </w:rPr>
        <w:t>The brightness of a television picture tube can be evaluated by measuring the amount of current required to achieve a</w:t>
      </w:r>
      <w:r w:rsidR="0002317F" w:rsidRPr="000432FE">
        <w:rPr>
          <w:rFonts w:ascii="Times New Roman" w:hAnsi="Times New Roman" w:cs="Times New Roman"/>
          <w:sz w:val="32"/>
          <w:szCs w:val="26"/>
        </w:rPr>
        <w:t xml:space="preserve"> </w:t>
      </w:r>
      <w:r w:rsidRPr="000432FE">
        <w:rPr>
          <w:rFonts w:ascii="Times New Roman" w:hAnsi="Times New Roman" w:cs="Times New Roman"/>
          <w:sz w:val="32"/>
          <w:szCs w:val="26"/>
        </w:rPr>
        <w:t xml:space="preserve">particular brightness level. A sample of 10 tubes results in </w:t>
      </w:r>
      <w:r w:rsidRPr="000432FE">
        <w:rPr>
          <w:rFonts w:ascii="Times New Roman" w:hAnsi="Times New Roman" w:cs="Times New Roman"/>
          <w:i/>
          <w:iCs/>
          <w:position w:val="-6"/>
          <w:sz w:val="32"/>
          <w:szCs w:val="26"/>
        </w:rPr>
        <w:object w:dxaOrig="220" w:dyaOrig="260" w14:anchorId="1B5C8FA0">
          <v:shape id="_x0000_i1035" type="#_x0000_t75" style="width:10.5pt;height:13.5pt" o:ole="">
            <v:imagedata r:id="rId25" o:title=""/>
          </v:shape>
          <o:OLEObject Type="Embed" ProgID="Equation.DSMT4" ShapeID="_x0000_i1035" DrawAspect="Content" ObjectID="_1678865893" r:id="rId27"/>
        </w:object>
      </w:r>
      <w:r w:rsidRPr="000432FE">
        <w:rPr>
          <w:rFonts w:ascii="Times New Roman" w:hAnsi="Times New Roman" w:cs="Times New Roman"/>
          <w:i/>
          <w:iCs/>
          <w:sz w:val="32"/>
          <w:szCs w:val="26"/>
        </w:rPr>
        <w:t xml:space="preserve"> = 317.2 </w:t>
      </w:r>
      <w:r w:rsidRPr="000432FE">
        <w:rPr>
          <w:rFonts w:ascii="Times New Roman" w:hAnsi="Times New Roman" w:cs="Times New Roman"/>
          <w:sz w:val="32"/>
          <w:szCs w:val="26"/>
        </w:rPr>
        <w:t xml:space="preserve">and </w:t>
      </w:r>
      <w:r w:rsidRPr="000432FE">
        <w:rPr>
          <w:rFonts w:ascii="Times New Roman" w:hAnsi="Times New Roman" w:cs="Times New Roman"/>
          <w:i/>
          <w:iCs/>
          <w:sz w:val="32"/>
          <w:szCs w:val="26"/>
        </w:rPr>
        <w:t xml:space="preserve">s </w:t>
      </w:r>
      <w:r w:rsidRPr="000432FE">
        <w:rPr>
          <w:rFonts w:ascii="Times New Roman" w:hAnsi="Times New Roman" w:cs="Times New Roman"/>
          <w:sz w:val="32"/>
          <w:szCs w:val="26"/>
        </w:rPr>
        <w:t>= 15.7. Find (in microamps) a 99% confidence</w:t>
      </w:r>
      <w:r w:rsidR="00544A15" w:rsidRPr="000432FE">
        <w:rPr>
          <w:rFonts w:ascii="Times New Roman" w:hAnsi="Times New Roman" w:cs="Times New Roman"/>
          <w:sz w:val="32"/>
          <w:szCs w:val="26"/>
        </w:rPr>
        <w:t xml:space="preserve"> </w:t>
      </w:r>
      <w:r w:rsidRPr="000432FE">
        <w:rPr>
          <w:rFonts w:ascii="Times New Roman" w:hAnsi="Times New Roman" w:cs="Times New Roman"/>
          <w:sz w:val="32"/>
          <w:szCs w:val="26"/>
        </w:rPr>
        <w:t>interval on mean current required.</w:t>
      </w:r>
    </w:p>
    <w:p w14:paraId="6D7263AE" w14:textId="77777777" w:rsidR="000D7CD5" w:rsidRPr="000432FE" w:rsidRDefault="000D7CD5" w:rsidP="00B60AE6">
      <w:pPr>
        <w:autoSpaceDE w:val="0"/>
        <w:autoSpaceDN w:val="0"/>
        <w:adjustRightInd w:val="0"/>
        <w:spacing w:after="0" w:line="240" w:lineRule="auto"/>
        <w:jc w:val="both"/>
        <w:rPr>
          <w:rFonts w:ascii="Times New Roman" w:hAnsi="Times New Roman" w:cs="Times New Roman"/>
          <w:sz w:val="32"/>
          <w:szCs w:val="26"/>
        </w:rPr>
      </w:pPr>
    </w:p>
    <w:p w14:paraId="5866F85B" w14:textId="77777777" w:rsidR="000D7CD5" w:rsidRPr="000432FE" w:rsidRDefault="007E19D5" w:rsidP="00B60AE6">
      <w:pPr>
        <w:pStyle w:val="ListParagraph"/>
        <w:numPr>
          <w:ilvl w:val="0"/>
          <w:numId w:val="3"/>
        </w:numPr>
        <w:autoSpaceDE w:val="0"/>
        <w:autoSpaceDN w:val="0"/>
        <w:adjustRightInd w:val="0"/>
        <w:spacing w:after="0" w:line="240" w:lineRule="auto"/>
        <w:jc w:val="both"/>
        <w:rPr>
          <w:rFonts w:ascii="Times New Roman" w:hAnsi="Times New Roman" w:cs="Times New Roman"/>
          <w:sz w:val="32"/>
          <w:szCs w:val="26"/>
        </w:rPr>
      </w:pPr>
      <w:r w:rsidRPr="000432FE">
        <w:rPr>
          <w:rFonts w:ascii="Times New Roman" w:hAnsi="Times New Roman" w:cs="Times New Roman"/>
          <w:sz w:val="32"/>
          <w:szCs w:val="26"/>
        </w:rPr>
        <w:t xml:space="preserve">A rivet is to be inserted into a hole. A random sample of </w:t>
      </w:r>
      <w:r w:rsidRPr="000432FE">
        <w:rPr>
          <w:rFonts w:ascii="Times New Roman" w:hAnsi="Times New Roman" w:cs="Times New Roman"/>
          <w:i/>
          <w:iCs/>
          <w:sz w:val="32"/>
          <w:szCs w:val="26"/>
        </w:rPr>
        <w:t xml:space="preserve">n </w:t>
      </w:r>
      <w:r w:rsidRPr="000432FE">
        <w:rPr>
          <w:rFonts w:ascii="Times New Roman" w:hAnsi="Times New Roman" w:cs="Times New Roman"/>
          <w:sz w:val="32"/>
          <w:szCs w:val="26"/>
        </w:rPr>
        <w:t>=15 parts is selected, and the hole diameter is measured.</w:t>
      </w:r>
      <w:r w:rsidR="0002317F" w:rsidRPr="000432FE">
        <w:rPr>
          <w:rFonts w:ascii="Times New Roman" w:hAnsi="Times New Roman" w:cs="Times New Roman"/>
          <w:sz w:val="32"/>
          <w:szCs w:val="26"/>
        </w:rPr>
        <w:t xml:space="preserve"> </w:t>
      </w:r>
      <w:r w:rsidRPr="000432FE">
        <w:rPr>
          <w:rFonts w:ascii="Times New Roman" w:hAnsi="Times New Roman" w:cs="Times New Roman"/>
          <w:sz w:val="32"/>
          <w:szCs w:val="26"/>
        </w:rPr>
        <w:t xml:space="preserve">The sample standard deviation of the hole diameter measurements is </w:t>
      </w:r>
      <w:r w:rsidRPr="000432FE">
        <w:rPr>
          <w:rFonts w:ascii="Times New Roman" w:hAnsi="Times New Roman" w:cs="Times New Roman"/>
          <w:i/>
          <w:iCs/>
          <w:sz w:val="32"/>
          <w:szCs w:val="26"/>
        </w:rPr>
        <w:t xml:space="preserve">s </w:t>
      </w:r>
      <w:r w:rsidRPr="000432FE">
        <w:rPr>
          <w:rFonts w:ascii="Times New Roman" w:hAnsi="Times New Roman" w:cs="Times New Roman"/>
          <w:sz w:val="32"/>
          <w:szCs w:val="26"/>
        </w:rPr>
        <w:t>=0.008 millimeters. Construct a 99% lower confidence</w:t>
      </w:r>
      <w:r w:rsidR="00544A15" w:rsidRPr="000432FE">
        <w:rPr>
          <w:rFonts w:ascii="Times New Roman" w:hAnsi="Times New Roman" w:cs="Times New Roman"/>
          <w:sz w:val="32"/>
          <w:szCs w:val="26"/>
        </w:rPr>
        <w:t xml:space="preserve"> </w:t>
      </w:r>
      <w:r w:rsidRPr="000432FE">
        <w:rPr>
          <w:rFonts w:ascii="Times New Roman" w:hAnsi="Times New Roman" w:cs="Times New Roman"/>
          <w:sz w:val="32"/>
          <w:szCs w:val="26"/>
        </w:rPr>
        <w:t xml:space="preserve">bound for </w:t>
      </w:r>
      <w:r w:rsidRPr="000432FE">
        <w:rPr>
          <w:rFonts w:ascii="Times New Roman" w:hAnsi="Times New Roman" w:cs="Times New Roman"/>
          <w:position w:val="-6"/>
          <w:sz w:val="32"/>
          <w:szCs w:val="26"/>
        </w:rPr>
        <w:object w:dxaOrig="340" w:dyaOrig="340" w14:anchorId="48FEC04C">
          <v:shape id="_x0000_i1036" type="#_x0000_t75" style="width:16.5pt;height:16.5pt" o:ole="">
            <v:imagedata r:id="rId28" o:title=""/>
          </v:shape>
          <o:OLEObject Type="Embed" ProgID="Equation.DSMT4" ShapeID="_x0000_i1036" DrawAspect="Content" ObjectID="_1678865894" r:id="rId29"/>
        </w:object>
      </w:r>
      <w:r w:rsidRPr="000432FE">
        <w:rPr>
          <w:rFonts w:ascii="Times New Roman" w:hAnsi="Times New Roman" w:cs="Times New Roman"/>
          <w:sz w:val="32"/>
          <w:szCs w:val="26"/>
        </w:rPr>
        <w:t>.</w:t>
      </w:r>
    </w:p>
    <w:p w14:paraId="01529580" w14:textId="77777777" w:rsidR="006D4997" w:rsidRPr="000432FE" w:rsidRDefault="006D4997" w:rsidP="00B60AE6">
      <w:pPr>
        <w:jc w:val="both"/>
        <w:rPr>
          <w:rFonts w:ascii="Times New Roman" w:hAnsi="Times New Roman" w:cs="Times New Roman"/>
          <w:sz w:val="32"/>
          <w:szCs w:val="26"/>
        </w:rPr>
      </w:pPr>
    </w:p>
    <w:p w14:paraId="583E0C31" w14:textId="77777777" w:rsidR="000E0A15" w:rsidRPr="000432FE" w:rsidRDefault="000E0A15" w:rsidP="00B60AE6">
      <w:pPr>
        <w:pStyle w:val="ListParagraph"/>
        <w:numPr>
          <w:ilvl w:val="0"/>
          <w:numId w:val="3"/>
        </w:numPr>
        <w:autoSpaceDE w:val="0"/>
        <w:autoSpaceDN w:val="0"/>
        <w:adjustRightInd w:val="0"/>
        <w:spacing w:after="0" w:line="240" w:lineRule="auto"/>
        <w:jc w:val="both"/>
        <w:rPr>
          <w:rFonts w:ascii="Times New Roman" w:hAnsi="Times New Roman" w:cs="Times New Roman"/>
          <w:sz w:val="32"/>
          <w:szCs w:val="26"/>
        </w:rPr>
      </w:pPr>
      <w:r w:rsidRPr="000432FE">
        <w:rPr>
          <w:rFonts w:ascii="Times New Roman" w:hAnsi="Times New Roman" w:cs="Times New Roman"/>
          <w:sz w:val="32"/>
          <w:szCs w:val="26"/>
        </w:rPr>
        <w:lastRenderedPageBreak/>
        <w:t>A manufacturer of electronic calculators is interested in estimating the fraction of defective units produced. A random</w:t>
      </w:r>
      <w:r w:rsidR="0002317F" w:rsidRPr="000432FE">
        <w:rPr>
          <w:rFonts w:ascii="Times New Roman" w:hAnsi="Times New Roman" w:cs="Times New Roman"/>
          <w:sz w:val="32"/>
          <w:szCs w:val="26"/>
        </w:rPr>
        <w:t xml:space="preserve"> </w:t>
      </w:r>
      <w:r w:rsidRPr="000432FE">
        <w:rPr>
          <w:rFonts w:ascii="Times New Roman" w:hAnsi="Times New Roman" w:cs="Times New Roman"/>
          <w:sz w:val="32"/>
          <w:szCs w:val="26"/>
        </w:rPr>
        <w:t>sample of 950 calculators contains 15 defectives. Compute a 99% upper-confidence bound on the fraction</w:t>
      </w:r>
      <w:r w:rsidR="0002317F" w:rsidRPr="000432FE">
        <w:rPr>
          <w:rFonts w:ascii="Times New Roman" w:hAnsi="Times New Roman" w:cs="Times New Roman"/>
          <w:sz w:val="32"/>
          <w:szCs w:val="26"/>
        </w:rPr>
        <w:t xml:space="preserve"> </w:t>
      </w:r>
      <w:r w:rsidRPr="000432FE">
        <w:rPr>
          <w:rFonts w:ascii="Times New Roman" w:hAnsi="Times New Roman" w:cs="Times New Roman"/>
          <w:sz w:val="32"/>
          <w:szCs w:val="26"/>
        </w:rPr>
        <w:t>defective.</w:t>
      </w:r>
      <w:r w:rsidR="000B5A93" w:rsidRPr="000432FE">
        <w:rPr>
          <w:rFonts w:ascii="Times New Roman" w:hAnsi="Times New Roman" w:cs="Times New Roman"/>
          <w:sz w:val="32"/>
          <w:szCs w:val="26"/>
        </w:rPr>
        <w:t xml:space="preserve"> How large must the sample be if we wish to be at least 95% confident that the error in estimating </w:t>
      </w:r>
      <w:r w:rsidR="000B5A93" w:rsidRPr="000432FE">
        <w:rPr>
          <w:rFonts w:ascii="Times New Roman" w:hAnsi="Times New Roman" w:cs="Times New Roman"/>
          <w:i/>
          <w:iCs/>
          <w:sz w:val="32"/>
          <w:szCs w:val="26"/>
        </w:rPr>
        <w:t xml:space="preserve">p </w:t>
      </w:r>
      <w:r w:rsidR="000B5A93" w:rsidRPr="000432FE">
        <w:rPr>
          <w:rFonts w:ascii="Times New Roman" w:hAnsi="Times New Roman" w:cs="Times New Roman"/>
          <w:sz w:val="32"/>
          <w:szCs w:val="26"/>
        </w:rPr>
        <w:t>is less than</w:t>
      </w:r>
      <w:r w:rsidR="0002317F" w:rsidRPr="000432FE">
        <w:rPr>
          <w:rFonts w:ascii="Times New Roman" w:hAnsi="Times New Roman" w:cs="Times New Roman"/>
          <w:sz w:val="32"/>
          <w:szCs w:val="26"/>
        </w:rPr>
        <w:t xml:space="preserve"> </w:t>
      </w:r>
      <w:r w:rsidR="000B5A93" w:rsidRPr="000432FE">
        <w:rPr>
          <w:rFonts w:ascii="Times New Roman" w:hAnsi="Times New Roman" w:cs="Times New Roman"/>
          <w:sz w:val="32"/>
          <w:szCs w:val="26"/>
        </w:rPr>
        <w:t xml:space="preserve">0.02, regardless of the true value of </w:t>
      </w:r>
      <w:r w:rsidR="000B5A93" w:rsidRPr="000432FE">
        <w:rPr>
          <w:rFonts w:ascii="Times New Roman" w:hAnsi="Times New Roman" w:cs="Times New Roman"/>
          <w:i/>
          <w:iCs/>
          <w:sz w:val="32"/>
          <w:szCs w:val="26"/>
        </w:rPr>
        <w:t>p</w:t>
      </w:r>
      <w:r w:rsidR="000B5A93" w:rsidRPr="000432FE">
        <w:rPr>
          <w:rFonts w:ascii="Times New Roman" w:hAnsi="Times New Roman" w:cs="Times New Roman"/>
          <w:sz w:val="32"/>
          <w:szCs w:val="26"/>
        </w:rPr>
        <w:t>?</w:t>
      </w:r>
    </w:p>
    <w:p w14:paraId="5F669296" w14:textId="77777777" w:rsidR="00B60AE6" w:rsidRPr="000432FE" w:rsidRDefault="00B60AE6" w:rsidP="00B60AE6">
      <w:pPr>
        <w:pStyle w:val="ListParagraph"/>
        <w:numPr>
          <w:ilvl w:val="0"/>
          <w:numId w:val="3"/>
        </w:numPr>
        <w:autoSpaceDE w:val="0"/>
        <w:autoSpaceDN w:val="0"/>
        <w:adjustRightInd w:val="0"/>
        <w:spacing w:after="0" w:line="240" w:lineRule="auto"/>
        <w:jc w:val="both"/>
        <w:rPr>
          <w:rFonts w:ascii="Times New Roman" w:hAnsi="Times New Roman" w:cs="Times New Roman"/>
          <w:sz w:val="32"/>
          <w:szCs w:val="26"/>
        </w:rPr>
      </w:pPr>
      <w:r w:rsidRPr="000432FE">
        <w:rPr>
          <w:rFonts w:ascii="Times New Roman" w:hAnsi="Times New Roman" w:cs="Times New Roman"/>
          <w:bCs/>
          <w:color w:val="000000"/>
          <w:sz w:val="32"/>
          <w:szCs w:val="26"/>
        </w:rPr>
        <w:t xml:space="preserve">Which correlation coefficient represents the strongest association between the </w:t>
      </w:r>
      <w:r w:rsidRPr="000432FE">
        <w:rPr>
          <w:rFonts w:ascii="Times New Roman" w:hAnsi="Times New Roman" w:cs="Times New Roman"/>
          <w:bCs/>
          <w:i/>
          <w:iCs/>
          <w:color w:val="000000"/>
          <w:sz w:val="32"/>
          <w:szCs w:val="26"/>
        </w:rPr>
        <w:t>X</w:t>
      </w:r>
      <w:r w:rsidRPr="000432FE">
        <w:rPr>
          <w:rFonts w:ascii="Times New Roman" w:hAnsi="Times New Roman" w:cs="Times New Roman"/>
          <w:bCs/>
          <w:color w:val="000000"/>
          <w:sz w:val="32"/>
          <w:szCs w:val="26"/>
        </w:rPr>
        <w:t xml:space="preserve"> and </w:t>
      </w:r>
      <w:r w:rsidRPr="000432FE">
        <w:rPr>
          <w:rFonts w:ascii="Times New Roman" w:hAnsi="Times New Roman" w:cs="Times New Roman"/>
          <w:bCs/>
          <w:i/>
          <w:iCs/>
          <w:color w:val="000000"/>
          <w:sz w:val="32"/>
          <w:szCs w:val="26"/>
        </w:rPr>
        <w:t>Y</w:t>
      </w:r>
      <w:r w:rsidRPr="000432FE">
        <w:rPr>
          <w:rFonts w:ascii="Times New Roman" w:hAnsi="Times New Roman" w:cs="Times New Roman"/>
          <w:bCs/>
          <w:color w:val="000000"/>
          <w:sz w:val="32"/>
          <w:szCs w:val="26"/>
        </w:rPr>
        <w:t xml:space="preserve"> variables?</w:t>
      </w:r>
    </w:p>
    <w:p w14:paraId="7D12612D" w14:textId="77777777" w:rsidR="00B60AE6" w:rsidRPr="000432FE" w:rsidRDefault="00B60AE6" w:rsidP="00B60AE6">
      <w:pPr>
        <w:pStyle w:val="ListParagraph"/>
        <w:numPr>
          <w:ilvl w:val="0"/>
          <w:numId w:val="2"/>
        </w:numPr>
        <w:autoSpaceDE w:val="0"/>
        <w:autoSpaceDN w:val="0"/>
        <w:adjustRightInd w:val="0"/>
        <w:spacing w:after="0" w:line="240" w:lineRule="auto"/>
        <w:jc w:val="both"/>
        <w:rPr>
          <w:rFonts w:ascii="Times New Roman" w:hAnsi="Times New Roman" w:cs="Times New Roman"/>
          <w:sz w:val="32"/>
          <w:szCs w:val="26"/>
        </w:rPr>
      </w:pPr>
      <w:r w:rsidRPr="000432FE">
        <w:rPr>
          <w:rFonts w:ascii="Times New Roman" w:hAnsi="Times New Roman" w:cs="Times New Roman"/>
          <w:bCs/>
          <w:i/>
          <w:iCs/>
          <w:color w:val="000000"/>
          <w:sz w:val="32"/>
          <w:szCs w:val="26"/>
          <w:lang w:val="pt-BR"/>
        </w:rPr>
        <w:t xml:space="preserve">r </w:t>
      </w:r>
      <w:r w:rsidRPr="000432FE">
        <w:rPr>
          <w:rFonts w:ascii="Times New Roman" w:hAnsi="Times New Roman" w:cs="Times New Roman"/>
          <w:bCs/>
          <w:color w:val="000000"/>
          <w:sz w:val="32"/>
          <w:szCs w:val="26"/>
          <w:lang w:val="pt-BR"/>
        </w:rPr>
        <w:t>=</w:t>
      </w:r>
      <w:r w:rsidR="004E7861" w:rsidRPr="000432FE">
        <w:rPr>
          <w:rFonts w:ascii="Times New Roman" w:hAnsi="Times New Roman" w:cs="Times New Roman"/>
          <w:bCs/>
          <w:color w:val="000000"/>
          <w:sz w:val="32"/>
          <w:szCs w:val="26"/>
          <w:lang w:val="pt-BR"/>
        </w:rPr>
        <w:t xml:space="preserve"> -</w:t>
      </w:r>
      <w:r w:rsidR="00B45784" w:rsidRPr="000432FE">
        <w:rPr>
          <w:rFonts w:ascii="Times New Roman" w:hAnsi="Times New Roman" w:cs="Times New Roman"/>
          <w:bCs/>
          <w:color w:val="000000"/>
          <w:sz w:val="32"/>
          <w:szCs w:val="26"/>
          <w:lang w:val="pt-BR"/>
        </w:rPr>
        <w:t>0.8</w:t>
      </w:r>
      <w:r w:rsidRPr="000432FE">
        <w:rPr>
          <w:rFonts w:ascii="Times New Roman" w:hAnsi="Times New Roman" w:cs="Times New Roman"/>
          <w:bCs/>
          <w:color w:val="000000"/>
          <w:sz w:val="32"/>
          <w:szCs w:val="26"/>
          <w:lang w:val="pt-BR"/>
        </w:rPr>
        <w:t>0</w:t>
      </w:r>
    </w:p>
    <w:p w14:paraId="4526EFA3" w14:textId="77777777" w:rsidR="00B60AE6" w:rsidRPr="000432FE" w:rsidRDefault="00B60AE6" w:rsidP="00B60AE6">
      <w:pPr>
        <w:pStyle w:val="ListParagraph"/>
        <w:numPr>
          <w:ilvl w:val="0"/>
          <w:numId w:val="2"/>
        </w:numPr>
        <w:autoSpaceDE w:val="0"/>
        <w:autoSpaceDN w:val="0"/>
        <w:adjustRightInd w:val="0"/>
        <w:spacing w:after="0" w:line="240" w:lineRule="auto"/>
        <w:jc w:val="both"/>
        <w:rPr>
          <w:rFonts w:ascii="Times New Roman" w:hAnsi="Times New Roman" w:cs="Times New Roman"/>
          <w:sz w:val="32"/>
          <w:szCs w:val="26"/>
        </w:rPr>
      </w:pPr>
      <w:r w:rsidRPr="000432FE">
        <w:rPr>
          <w:rFonts w:ascii="Times New Roman" w:hAnsi="Times New Roman" w:cs="Times New Roman"/>
          <w:bCs/>
          <w:i/>
          <w:iCs/>
          <w:color w:val="000000"/>
          <w:sz w:val="32"/>
          <w:szCs w:val="26"/>
          <w:lang w:val="pt-BR"/>
        </w:rPr>
        <w:t xml:space="preserve">r </w:t>
      </w:r>
      <w:r w:rsidRPr="000432FE">
        <w:rPr>
          <w:rFonts w:ascii="Times New Roman" w:hAnsi="Times New Roman" w:cs="Times New Roman"/>
          <w:bCs/>
          <w:color w:val="000000"/>
          <w:sz w:val="32"/>
          <w:szCs w:val="26"/>
          <w:lang w:val="pt-BR"/>
        </w:rPr>
        <w:t>= -0.30</w:t>
      </w:r>
    </w:p>
    <w:p w14:paraId="01C41676" w14:textId="77777777" w:rsidR="00B60AE6" w:rsidRPr="000432FE" w:rsidRDefault="00B60AE6" w:rsidP="00B60AE6">
      <w:pPr>
        <w:pStyle w:val="ListParagraph"/>
        <w:numPr>
          <w:ilvl w:val="0"/>
          <w:numId w:val="2"/>
        </w:numPr>
        <w:autoSpaceDE w:val="0"/>
        <w:autoSpaceDN w:val="0"/>
        <w:adjustRightInd w:val="0"/>
        <w:spacing w:after="0" w:line="240" w:lineRule="auto"/>
        <w:jc w:val="both"/>
        <w:rPr>
          <w:rFonts w:ascii="Times New Roman" w:hAnsi="Times New Roman" w:cs="Times New Roman"/>
          <w:sz w:val="32"/>
          <w:szCs w:val="26"/>
        </w:rPr>
      </w:pPr>
      <w:r w:rsidRPr="000432FE">
        <w:rPr>
          <w:rFonts w:ascii="Times New Roman" w:hAnsi="Times New Roman" w:cs="Times New Roman"/>
          <w:bCs/>
          <w:i/>
          <w:iCs/>
          <w:color w:val="000000"/>
          <w:sz w:val="32"/>
          <w:szCs w:val="26"/>
          <w:lang w:val="pt-BR"/>
        </w:rPr>
        <w:t xml:space="preserve">r </w:t>
      </w:r>
      <w:r w:rsidRPr="000432FE">
        <w:rPr>
          <w:rFonts w:ascii="Times New Roman" w:hAnsi="Times New Roman" w:cs="Times New Roman"/>
          <w:bCs/>
          <w:color w:val="000000"/>
          <w:sz w:val="32"/>
          <w:szCs w:val="26"/>
          <w:lang w:val="pt-BR"/>
        </w:rPr>
        <w:t>= +0.50</w:t>
      </w:r>
    </w:p>
    <w:p w14:paraId="5A9E62F7" w14:textId="77777777" w:rsidR="00610490" w:rsidRPr="000432FE" w:rsidRDefault="00B60AE6" w:rsidP="00B60AE6">
      <w:pPr>
        <w:pStyle w:val="ListParagraph"/>
        <w:numPr>
          <w:ilvl w:val="0"/>
          <w:numId w:val="2"/>
        </w:numPr>
        <w:autoSpaceDE w:val="0"/>
        <w:autoSpaceDN w:val="0"/>
        <w:adjustRightInd w:val="0"/>
        <w:spacing w:after="0" w:line="240" w:lineRule="auto"/>
        <w:jc w:val="both"/>
        <w:rPr>
          <w:rFonts w:ascii="Times New Roman" w:hAnsi="Times New Roman" w:cs="Times New Roman"/>
          <w:sz w:val="32"/>
          <w:szCs w:val="26"/>
        </w:rPr>
      </w:pPr>
      <w:r w:rsidRPr="000432FE">
        <w:rPr>
          <w:rFonts w:ascii="Times New Roman" w:hAnsi="Times New Roman" w:cs="Times New Roman"/>
          <w:bCs/>
          <w:i/>
          <w:iCs/>
          <w:color w:val="000000"/>
          <w:sz w:val="32"/>
          <w:szCs w:val="26"/>
          <w:lang w:val="pt-BR"/>
        </w:rPr>
        <w:t xml:space="preserve">r </w:t>
      </w:r>
      <w:r w:rsidRPr="000432FE">
        <w:rPr>
          <w:rFonts w:ascii="Times New Roman" w:hAnsi="Times New Roman" w:cs="Times New Roman"/>
          <w:bCs/>
          <w:color w:val="000000"/>
          <w:sz w:val="32"/>
          <w:szCs w:val="26"/>
          <w:lang w:val="pt-BR"/>
        </w:rPr>
        <w:t>= -0.70</w:t>
      </w:r>
    </w:p>
    <w:p w14:paraId="09477D1F" w14:textId="77777777" w:rsidR="00B60AE6" w:rsidRPr="000432FE" w:rsidRDefault="00B60AE6" w:rsidP="00B60AE6">
      <w:pPr>
        <w:pStyle w:val="ListParagraph"/>
        <w:autoSpaceDE w:val="0"/>
        <w:autoSpaceDN w:val="0"/>
        <w:adjustRightInd w:val="0"/>
        <w:spacing w:after="0" w:line="240" w:lineRule="auto"/>
        <w:jc w:val="both"/>
        <w:rPr>
          <w:rFonts w:ascii="Times New Roman" w:hAnsi="Times New Roman" w:cs="Times New Roman"/>
          <w:sz w:val="32"/>
          <w:szCs w:val="26"/>
        </w:rPr>
      </w:pPr>
    </w:p>
    <w:p w14:paraId="1697BB26" w14:textId="77777777" w:rsidR="00610490" w:rsidRPr="000432FE" w:rsidRDefault="00610490" w:rsidP="00B60AE6">
      <w:pPr>
        <w:pStyle w:val="ListParagraph"/>
        <w:numPr>
          <w:ilvl w:val="0"/>
          <w:numId w:val="3"/>
        </w:numPr>
        <w:jc w:val="both"/>
        <w:rPr>
          <w:rFonts w:ascii="Times New Roman" w:hAnsi="Times New Roman" w:cs="Times New Roman"/>
          <w:sz w:val="32"/>
          <w:szCs w:val="26"/>
        </w:rPr>
      </w:pPr>
      <w:r w:rsidRPr="000432FE">
        <w:rPr>
          <w:rFonts w:ascii="Times New Roman" w:hAnsi="Times New Roman" w:cs="Times New Roman"/>
          <w:sz w:val="32"/>
          <w:szCs w:val="26"/>
        </w:rPr>
        <w:t xml:space="preserve">If </w:t>
      </w:r>
      <m:oMath>
        <m:acc>
          <m:accPr>
            <m:chr m:val="̅"/>
            <m:ctrlPr>
              <w:rPr>
                <w:rFonts w:ascii="Cambria Math" w:eastAsia="Arial" w:hAnsi="Times New Roman" w:cs="Times New Roman"/>
                <w:i/>
                <w:sz w:val="32"/>
                <w:szCs w:val="26"/>
              </w:rPr>
            </m:ctrlPr>
          </m:accPr>
          <m:e>
            <m:r>
              <w:rPr>
                <w:rFonts w:ascii="Cambria Math" w:hAnsi="Cambria Math" w:cs="Times New Roman"/>
                <w:sz w:val="32"/>
                <w:szCs w:val="26"/>
              </w:rPr>
              <m:t>x</m:t>
            </m:r>
          </m:e>
        </m:acc>
      </m:oMath>
      <w:r w:rsidRPr="000432FE">
        <w:rPr>
          <w:rFonts w:ascii="Times New Roman" w:hAnsi="Times New Roman" w:cs="Times New Roman"/>
          <w:sz w:val="32"/>
          <w:szCs w:val="26"/>
        </w:rPr>
        <w:t xml:space="preserve"> = 3.8,  </w:t>
      </w:r>
      <m:oMath>
        <m:acc>
          <m:accPr>
            <m:chr m:val="̅"/>
            <m:ctrlPr>
              <w:rPr>
                <w:rFonts w:ascii="Cambria Math" w:eastAsia="Arial" w:hAnsi="Times New Roman" w:cs="Times New Roman"/>
                <w:i/>
                <w:sz w:val="32"/>
                <w:szCs w:val="26"/>
              </w:rPr>
            </m:ctrlPr>
          </m:accPr>
          <m:e>
            <m:r>
              <w:rPr>
                <w:rFonts w:ascii="Cambria Math" w:hAnsi="Cambria Math" w:cs="Times New Roman"/>
                <w:sz w:val="32"/>
                <w:szCs w:val="26"/>
              </w:rPr>
              <m:t>y</m:t>
            </m:r>
          </m:e>
        </m:acc>
      </m:oMath>
      <w:r w:rsidRPr="000432FE">
        <w:rPr>
          <w:rFonts w:ascii="Times New Roman" w:hAnsi="Times New Roman" w:cs="Times New Roman"/>
          <w:sz w:val="32"/>
          <w:szCs w:val="26"/>
        </w:rPr>
        <w:t xml:space="preserve"> = 21 and </w:t>
      </w:r>
      <m:oMath>
        <m:acc>
          <m:accPr>
            <m:ctrlPr>
              <w:rPr>
                <w:rFonts w:ascii="Cambria Math" w:eastAsia="Times New Roman" w:hAnsi="Times New Roman" w:cs="Times New Roman"/>
                <w:i/>
                <w:sz w:val="32"/>
                <w:szCs w:val="26"/>
              </w:rPr>
            </m:ctrlPr>
          </m:accPr>
          <m:e>
            <m:sSub>
              <m:sSubPr>
                <m:ctrlPr>
                  <w:rPr>
                    <w:rFonts w:ascii="Cambria Math" w:eastAsia="Times New Roman" w:hAnsi="Times New Roman" w:cs="Times New Roman"/>
                    <w:i/>
                    <w:sz w:val="32"/>
                    <w:szCs w:val="26"/>
                  </w:rPr>
                </m:ctrlPr>
              </m:sSubPr>
              <m:e>
                <m:r>
                  <w:rPr>
                    <w:rFonts w:ascii="Cambria Math" w:eastAsia="Times New Roman" w:hAnsi="Cambria Math" w:cs="Times New Roman"/>
                    <w:sz w:val="32"/>
                    <w:szCs w:val="26"/>
                  </w:rPr>
                  <m:t>β</m:t>
                </m:r>
              </m:e>
              <m:sub>
                <m:r>
                  <w:rPr>
                    <w:rFonts w:ascii="Cambria Math" w:eastAsia="Times New Roman" w:hAnsi="Times New Roman" w:cs="Times New Roman"/>
                    <w:sz w:val="32"/>
                    <w:szCs w:val="26"/>
                  </w:rPr>
                  <m:t>1</m:t>
                </m:r>
              </m:sub>
            </m:sSub>
          </m:e>
        </m:acc>
      </m:oMath>
      <w:r w:rsidRPr="000432FE">
        <w:rPr>
          <w:rFonts w:ascii="Times New Roman" w:hAnsi="Times New Roman" w:cs="Times New Roman"/>
          <w:sz w:val="32"/>
          <w:szCs w:val="26"/>
        </w:rPr>
        <w:t>= 2.2, then the y-intercept of the least-squares regression line is?</w:t>
      </w:r>
    </w:p>
    <w:p w14:paraId="55F34CB6" w14:textId="77777777" w:rsidR="00610490" w:rsidRPr="000432FE" w:rsidRDefault="00610490" w:rsidP="00B60AE6">
      <w:pPr>
        <w:pStyle w:val="ListParagraph"/>
        <w:numPr>
          <w:ilvl w:val="0"/>
          <w:numId w:val="3"/>
        </w:numPr>
        <w:jc w:val="both"/>
        <w:rPr>
          <w:rFonts w:ascii="Times New Roman" w:hAnsi="Times New Roman" w:cs="Times New Roman"/>
          <w:sz w:val="32"/>
          <w:szCs w:val="26"/>
        </w:rPr>
      </w:pPr>
      <w:r w:rsidRPr="000432FE">
        <w:rPr>
          <w:rFonts w:ascii="Times New Roman" w:hAnsi="Times New Roman" w:cs="Times New Roman"/>
          <w:sz w:val="32"/>
          <w:szCs w:val="26"/>
        </w:rPr>
        <w:t xml:space="preserve">Given the equation of a regression line is   </w:t>
      </w:r>
      <m:oMath>
        <m:acc>
          <m:accPr>
            <m:ctrlPr>
              <w:rPr>
                <w:rFonts w:ascii="Cambria Math" w:eastAsia="Arial" w:hAnsi="Times New Roman" w:cs="Times New Roman"/>
                <w:i/>
                <w:sz w:val="32"/>
                <w:szCs w:val="26"/>
              </w:rPr>
            </m:ctrlPr>
          </m:accPr>
          <m:e>
            <m:r>
              <w:rPr>
                <w:rFonts w:ascii="Cambria Math" w:hAnsi="Cambria Math" w:cs="Times New Roman"/>
                <w:sz w:val="32"/>
                <w:szCs w:val="26"/>
              </w:rPr>
              <m:t>y</m:t>
            </m:r>
          </m:e>
        </m:acc>
      </m:oMath>
      <w:r w:rsidRPr="000432FE">
        <w:rPr>
          <w:rFonts w:ascii="Times New Roman" w:hAnsi="Times New Roman" w:cs="Times New Roman"/>
          <w:sz w:val="32"/>
          <w:szCs w:val="26"/>
        </w:rPr>
        <w:t xml:space="preserve"> = 2.7x + 3.2, what is the best predicted value for y given x =-2.2</w:t>
      </w:r>
      <w:r w:rsidRPr="000432FE">
        <w:rPr>
          <w:rFonts w:ascii="Times New Roman" w:hAnsi="Times New Roman" w:cs="Times New Roman"/>
          <w:noProof/>
          <w:sz w:val="32"/>
          <w:szCs w:val="26"/>
          <w:lang w:eastAsia="vi-VN"/>
        </w:rPr>
        <w:t xml:space="preserve">. </w:t>
      </w:r>
      <w:r w:rsidRPr="000432FE">
        <w:rPr>
          <w:rFonts w:ascii="Times New Roman" w:hAnsi="Times New Roman" w:cs="Times New Roman"/>
          <w:sz w:val="32"/>
          <w:szCs w:val="26"/>
        </w:rPr>
        <w:t xml:space="preserve"> Assume that the variables x and y have a significant correlation.</w:t>
      </w:r>
    </w:p>
    <w:p w14:paraId="71D2CCE3" w14:textId="77777777" w:rsidR="00B60AE6" w:rsidRPr="000432FE" w:rsidRDefault="00610490" w:rsidP="00B60AE6">
      <w:pPr>
        <w:pStyle w:val="ListParagraph"/>
        <w:numPr>
          <w:ilvl w:val="0"/>
          <w:numId w:val="3"/>
        </w:numPr>
        <w:jc w:val="both"/>
        <w:rPr>
          <w:rStyle w:val="apple-style-span"/>
          <w:rFonts w:ascii="Times New Roman" w:hAnsi="Times New Roman" w:cs="Times New Roman"/>
          <w:color w:val="000000"/>
          <w:sz w:val="32"/>
          <w:szCs w:val="26"/>
        </w:rPr>
      </w:pPr>
      <w:r w:rsidRPr="000432FE">
        <w:rPr>
          <w:rStyle w:val="apple-style-span"/>
          <w:rFonts w:ascii="Times New Roman" w:hAnsi="Times New Roman" w:cs="Times New Roman"/>
          <w:color w:val="000000"/>
          <w:sz w:val="32"/>
          <w:szCs w:val="26"/>
        </w:rPr>
        <w:t>Suppose data are obtained from 22 pairs of (x,y) and the sample correlation coefficient is 0.55.</w:t>
      </w:r>
      <w:r w:rsidR="00B60AE6" w:rsidRPr="000432FE">
        <w:rPr>
          <w:rStyle w:val="apple-style-span"/>
          <w:rFonts w:ascii="Times New Roman" w:hAnsi="Times New Roman" w:cs="Times New Roman"/>
          <w:color w:val="000000"/>
          <w:sz w:val="32"/>
          <w:szCs w:val="26"/>
        </w:rPr>
        <w:t xml:space="preserve"> </w:t>
      </w:r>
      <w:r w:rsidRPr="000432FE">
        <w:rPr>
          <w:rStyle w:val="apple-style-span"/>
          <w:rFonts w:ascii="Times New Roman" w:hAnsi="Times New Roman" w:cs="Times New Roman"/>
          <w:color w:val="000000"/>
          <w:sz w:val="32"/>
          <w:szCs w:val="26"/>
        </w:rPr>
        <w:t>Test the hypothesis that</w:t>
      </w:r>
      <w:r w:rsidRPr="000432FE">
        <w:rPr>
          <w:rStyle w:val="apple-converted-space"/>
          <w:rFonts w:ascii="Times New Roman" w:hAnsi="Times New Roman" w:cs="Times New Roman"/>
          <w:color w:val="000000"/>
          <w:sz w:val="32"/>
          <w:szCs w:val="26"/>
        </w:rPr>
        <w:t> </w:t>
      </w:r>
      <w:r w:rsidRPr="000432FE">
        <w:rPr>
          <w:rStyle w:val="apple-style-span"/>
          <w:rFonts w:ascii="Times New Roman" w:hAnsi="Times New Roman" w:cs="Times New Roman"/>
          <w:color w:val="000000"/>
          <w:sz w:val="32"/>
          <w:szCs w:val="26"/>
        </w:rPr>
        <w:t>H</w:t>
      </w:r>
      <w:r w:rsidRPr="000432FE">
        <w:rPr>
          <w:rStyle w:val="apple-style-span"/>
          <w:rFonts w:ascii="Times New Roman" w:hAnsi="Times New Roman" w:cs="Times New Roman"/>
          <w:color w:val="000000"/>
          <w:sz w:val="32"/>
          <w:szCs w:val="26"/>
          <w:vertAlign w:val="subscript"/>
        </w:rPr>
        <w:t>0</w:t>
      </w:r>
      <w:r w:rsidRPr="000432FE">
        <w:rPr>
          <w:rStyle w:val="apple-style-span"/>
          <w:rFonts w:ascii="Times New Roman" w:hAnsi="Times New Roman" w:cs="Times New Roman"/>
          <w:color w:val="000000"/>
          <w:sz w:val="32"/>
          <w:szCs w:val="26"/>
        </w:rPr>
        <w:t>: ρ=0</w:t>
      </w:r>
      <w:r w:rsidRPr="000432FE">
        <w:rPr>
          <w:rStyle w:val="apple-converted-space"/>
          <w:rFonts w:ascii="Times New Roman" w:hAnsi="Times New Roman" w:cs="Times New Roman"/>
          <w:color w:val="000000"/>
          <w:sz w:val="32"/>
          <w:szCs w:val="26"/>
        </w:rPr>
        <w:t> </w:t>
      </w:r>
      <w:r w:rsidRPr="000432FE">
        <w:rPr>
          <w:rStyle w:val="apple-style-span"/>
          <w:rFonts w:ascii="Times New Roman" w:hAnsi="Times New Roman" w:cs="Times New Roman"/>
          <w:color w:val="000000"/>
          <w:sz w:val="32"/>
          <w:szCs w:val="26"/>
        </w:rPr>
        <w:t>against</w:t>
      </w:r>
      <w:r w:rsidRPr="000432FE">
        <w:rPr>
          <w:rStyle w:val="apple-converted-space"/>
          <w:rFonts w:ascii="Times New Roman" w:hAnsi="Times New Roman" w:cs="Times New Roman"/>
          <w:color w:val="000000"/>
          <w:sz w:val="32"/>
          <w:szCs w:val="26"/>
        </w:rPr>
        <w:t> </w:t>
      </w:r>
      <w:r w:rsidRPr="000432FE">
        <w:rPr>
          <w:rStyle w:val="apple-style-span"/>
          <w:rFonts w:ascii="Times New Roman" w:hAnsi="Times New Roman" w:cs="Times New Roman"/>
          <w:color w:val="000000"/>
          <w:sz w:val="32"/>
          <w:szCs w:val="26"/>
        </w:rPr>
        <w:t>H</w:t>
      </w:r>
      <w:r w:rsidRPr="000432FE">
        <w:rPr>
          <w:rStyle w:val="apple-style-span"/>
          <w:rFonts w:ascii="Times New Roman" w:hAnsi="Times New Roman" w:cs="Times New Roman"/>
          <w:color w:val="000000"/>
          <w:sz w:val="32"/>
          <w:szCs w:val="26"/>
          <w:vertAlign w:val="subscript"/>
        </w:rPr>
        <w:t>1</w:t>
      </w:r>
      <w:r w:rsidRPr="000432FE">
        <w:rPr>
          <w:rStyle w:val="apple-style-span"/>
          <w:rFonts w:ascii="Times New Roman" w:hAnsi="Times New Roman" w:cs="Times New Roman"/>
          <w:color w:val="000000"/>
          <w:sz w:val="32"/>
          <w:szCs w:val="26"/>
        </w:rPr>
        <w:t>: ρ≠0</w:t>
      </w:r>
      <w:r w:rsidRPr="000432FE">
        <w:rPr>
          <w:rStyle w:val="apple-converted-space"/>
          <w:rFonts w:ascii="Times New Roman" w:hAnsi="Times New Roman" w:cs="Times New Roman"/>
          <w:color w:val="000000"/>
          <w:sz w:val="32"/>
          <w:szCs w:val="26"/>
        </w:rPr>
        <w:t> </w:t>
      </w:r>
      <w:r w:rsidRPr="000432FE">
        <w:rPr>
          <w:rStyle w:val="apple-style-span"/>
          <w:rFonts w:ascii="Times New Roman" w:hAnsi="Times New Roman" w:cs="Times New Roman"/>
          <w:color w:val="000000"/>
          <w:sz w:val="32"/>
          <w:szCs w:val="26"/>
        </w:rPr>
        <w:t>with</w:t>
      </w:r>
      <w:r w:rsidRPr="000432FE">
        <w:rPr>
          <w:rStyle w:val="apple-converted-space"/>
          <w:rFonts w:ascii="Times New Roman" w:hAnsi="Times New Roman" w:cs="Times New Roman"/>
          <w:color w:val="000000"/>
          <w:sz w:val="32"/>
          <w:szCs w:val="26"/>
        </w:rPr>
        <w:t> </w:t>
      </w:r>
      <w:r w:rsidRPr="000432FE">
        <w:rPr>
          <w:rStyle w:val="apple-style-span"/>
          <w:rFonts w:ascii="Times New Roman" w:hAnsi="Times New Roman" w:cs="Times New Roman"/>
          <w:color w:val="000000"/>
          <w:sz w:val="32"/>
          <w:szCs w:val="26"/>
        </w:rPr>
        <w:t>α =0.05.</w:t>
      </w:r>
    </w:p>
    <w:p w14:paraId="3F0B1A73" w14:textId="77777777" w:rsidR="00243049" w:rsidRPr="000432FE" w:rsidRDefault="00B60AE6" w:rsidP="00B60AE6">
      <w:pPr>
        <w:pStyle w:val="ListParagraph"/>
        <w:numPr>
          <w:ilvl w:val="0"/>
          <w:numId w:val="3"/>
        </w:numPr>
        <w:autoSpaceDE w:val="0"/>
        <w:autoSpaceDN w:val="0"/>
        <w:adjustRightInd w:val="0"/>
        <w:spacing w:after="0" w:line="240" w:lineRule="auto"/>
        <w:jc w:val="both"/>
        <w:rPr>
          <w:rFonts w:ascii="Times New Roman" w:hAnsi="Times New Roman" w:cs="Times New Roman"/>
          <w:sz w:val="32"/>
          <w:szCs w:val="26"/>
        </w:rPr>
      </w:pPr>
      <w:r w:rsidRPr="000432FE">
        <w:rPr>
          <w:rFonts w:ascii="Times New Roman" w:hAnsi="Times New Roman" w:cs="Times New Roman"/>
          <w:sz w:val="32"/>
          <w:szCs w:val="26"/>
        </w:rPr>
        <w:t xml:space="preserve"> </w:t>
      </w:r>
      <w:r w:rsidR="00BF596F" w:rsidRPr="000432FE">
        <w:rPr>
          <w:rFonts w:ascii="Times New Roman" w:hAnsi="Times New Roman" w:cs="Times New Roman"/>
          <w:sz w:val="32"/>
          <w:szCs w:val="26"/>
        </w:rPr>
        <w:t>A manufacturer produces crankshafts for an automobile</w:t>
      </w:r>
      <w:r w:rsidR="009F66CF" w:rsidRPr="000432FE">
        <w:rPr>
          <w:rFonts w:ascii="Times New Roman" w:hAnsi="Times New Roman" w:cs="Times New Roman"/>
          <w:sz w:val="32"/>
          <w:szCs w:val="26"/>
        </w:rPr>
        <w:t xml:space="preserve"> </w:t>
      </w:r>
      <w:r w:rsidR="00BF596F" w:rsidRPr="000432FE">
        <w:rPr>
          <w:rFonts w:ascii="Times New Roman" w:hAnsi="Times New Roman" w:cs="Times New Roman"/>
          <w:sz w:val="32"/>
          <w:szCs w:val="26"/>
        </w:rPr>
        <w:t>engine. The wear of the crankshaft after 100,000 miles</w:t>
      </w:r>
      <w:r w:rsidRPr="000432FE">
        <w:rPr>
          <w:rFonts w:ascii="Times New Roman" w:hAnsi="Times New Roman" w:cs="Times New Roman"/>
          <w:sz w:val="32"/>
          <w:szCs w:val="26"/>
        </w:rPr>
        <w:t xml:space="preserve"> </w:t>
      </w:r>
      <w:r w:rsidR="00BF596F" w:rsidRPr="000432FE">
        <w:rPr>
          <w:rFonts w:ascii="Times New Roman" w:hAnsi="Times New Roman" w:cs="Times New Roman"/>
          <w:sz w:val="32"/>
          <w:szCs w:val="26"/>
        </w:rPr>
        <w:t>(0.0001 inch) is of interest because it is likely to have an</w:t>
      </w:r>
      <w:r w:rsidR="009F66CF" w:rsidRPr="000432FE">
        <w:rPr>
          <w:rFonts w:ascii="Times New Roman" w:hAnsi="Times New Roman" w:cs="Times New Roman"/>
          <w:sz w:val="32"/>
          <w:szCs w:val="26"/>
        </w:rPr>
        <w:t xml:space="preserve"> </w:t>
      </w:r>
      <w:r w:rsidR="00BF596F" w:rsidRPr="000432FE">
        <w:rPr>
          <w:rFonts w:ascii="Times New Roman" w:hAnsi="Times New Roman" w:cs="Times New Roman"/>
          <w:sz w:val="32"/>
          <w:szCs w:val="26"/>
        </w:rPr>
        <w:t xml:space="preserve">impact on warranty claims. A random sample of </w:t>
      </w:r>
      <w:r w:rsidR="00BF596F" w:rsidRPr="000432FE">
        <w:rPr>
          <w:rFonts w:ascii="Times New Roman" w:hAnsi="Times New Roman" w:cs="Times New Roman"/>
          <w:i/>
          <w:iCs/>
          <w:sz w:val="32"/>
          <w:szCs w:val="26"/>
        </w:rPr>
        <w:t xml:space="preserve">n </w:t>
      </w:r>
      <w:r w:rsidR="00BF596F" w:rsidRPr="000432FE">
        <w:rPr>
          <w:rFonts w:ascii="Times New Roman" w:hAnsi="Times New Roman" w:cs="Times New Roman"/>
          <w:sz w:val="32"/>
          <w:szCs w:val="26"/>
        </w:rPr>
        <w:t>=15 shafts</w:t>
      </w:r>
      <w:r w:rsidRPr="000432FE">
        <w:rPr>
          <w:rFonts w:ascii="Times New Roman" w:hAnsi="Times New Roman" w:cs="Times New Roman"/>
          <w:sz w:val="32"/>
          <w:szCs w:val="26"/>
        </w:rPr>
        <w:t xml:space="preserve"> </w:t>
      </w:r>
      <w:r w:rsidR="00BF596F" w:rsidRPr="000432FE">
        <w:rPr>
          <w:rFonts w:ascii="Times New Roman" w:hAnsi="Times New Roman" w:cs="Times New Roman"/>
          <w:sz w:val="32"/>
          <w:szCs w:val="26"/>
        </w:rPr>
        <w:t xml:space="preserve">is tested and </w:t>
      </w:r>
      <w:r w:rsidR="00BF596F" w:rsidRPr="000432FE">
        <w:rPr>
          <w:rFonts w:ascii="Times New Roman" w:hAnsi="Times New Roman" w:cs="Times New Roman"/>
          <w:position w:val="-6"/>
          <w:sz w:val="32"/>
          <w:szCs w:val="26"/>
        </w:rPr>
        <w:object w:dxaOrig="220" w:dyaOrig="260" w14:anchorId="7023EEE9">
          <v:shape id="_x0000_i1037" type="#_x0000_t75" style="width:10.5pt;height:13.5pt" o:ole="">
            <v:imagedata r:id="rId30" o:title=""/>
          </v:shape>
          <o:OLEObject Type="Embed" ProgID="Equation.DSMT4" ShapeID="_x0000_i1037" DrawAspect="Content" ObjectID="_1678865895" r:id="rId31"/>
        </w:object>
      </w:r>
      <w:r w:rsidR="00BF596F" w:rsidRPr="000432FE">
        <w:rPr>
          <w:rFonts w:ascii="Times New Roman" w:hAnsi="Times New Roman" w:cs="Times New Roman"/>
          <w:sz w:val="32"/>
          <w:szCs w:val="26"/>
        </w:rPr>
        <w:t xml:space="preserve">2.78. It is known that </w:t>
      </w:r>
      <w:r w:rsidR="00BF596F" w:rsidRPr="000432FE">
        <w:rPr>
          <w:rFonts w:ascii="Times New Roman" w:hAnsi="Times New Roman" w:cs="Times New Roman"/>
          <w:position w:val="-6"/>
          <w:sz w:val="32"/>
          <w:szCs w:val="26"/>
        </w:rPr>
        <w:object w:dxaOrig="260" w:dyaOrig="220" w14:anchorId="2D914F8A">
          <v:shape id="_x0000_i1038" type="#_x0000_t75" style="width:13.5pt;height:10.5pt" o:ole="">
            <v:imagedata r:id="rId32" o:title=""/>
          </v:shape>
          <o:OLEObject Type="Embed" ProgID="Equation.DSMT4" ShapeID="_x0000_i1038" DrawAspect="Content" ObjectID="_1678865896" r:id="rId33"/>
        </w:object>
      </w:r>
      <w:r w:rsidR="00BF596F" w:rsidRPr="000432FE">
        <w:rPr>
          <w:rFonts w:ascii="Times New Roman" w:hAnsi="Times New Roman" w:cs="Times New Roman"/>
          <w:sz w:val="32"/>
          <w:szCs w:val="26"/>
        </w:rPr>
        <w:t>=0.9 and that wear</w:t>
      </w:r>
      <w:r w:rsidR="009F66CF" w:rsidRPr="000432FE">
        <w:rPr>
          <w:rFonts w:ascii="Times New Roman" w:hAnsi="Times New Roman" w:cs="Times New Roman"/>
          <w:sz w:val="32"/>
          <w:szCs w:val="26"/>
        </w:rPr>
        <w:t xml:space="preserve"> </w:t>
      </w:r>
      <w:r w:rsidR="00BF596F" w:rsidRPr="000432FE">
        <w:rPr>
          <w:rFonts w:ascii="Times New Roman" w:hAnsi="Times New Roman" w:cs="Times New Roman"/>
          <w:sz w:val="32"/>
          <w:szCs w:val="26"/>
        </w:rPr>
        <w:t>is normally distributed.</w:t>
      </w:r>
      <w:r w:rsidRPr="000432FE">
        <w:rPr>
          <w:rFonts w:ascii="Times New Roman" w:hAnsi="Times New Roman" w:cs="Times New Roman"/>
          <w:sz w:val="32"/>
          <w:szCs w:val="26"/>
        </w:rPr>
        <w:t xml:space="preserve"> </w:t>
      </w:r>
      <w:r w:rsidR="00BF596F" w:rsidRPr="000432FE">
        <w:rPr>
          <w:rFonts w:ascii="Times New Roman" w:hAnsi="Times New Roman" w:cs="Times New Roman"/>
          <w:sz w:val="32"/>
          <w:szCs w:val="26"/>
        </w:rPr>
        <w:t xml:space="preserve">Test </w:t>
      </w:r>
      <w:r w:rsidR="00BF596F" w:rsidRPr="000432FE">
        <w:rPr>
          <w:rFonts w:ascii="Times New Roman" w:hAnsi="Times New Roman" w:cs="Times New Roman"/>
          <w:i/>
          <w:iCs/>
          <w:sz w:val="32"/>
          <w:szCs w:val="26"/>
        </w:rPr>
        <w:t>H</w:t>
      </w:r>
      <w:r w:rsidR="00BF596F" w:rsidRPr="000432FE">
        <w:rPr>
          <w:rFonts w:ascii="Times New Roman" w:hAnsi="Times New Roman" w:cs="Times New Roman"/>
          <w:sz w:val="32"/>
          <w:szCs w:val="26"/>
        </w:rPr>
        <w:t xml:space="preserve">0: </w:t>
      </w:r>
      <w:r w:rsidR="00BF596F" w:rsidRPr="000432FE">
        <w:rPr>
          <w:rFonts w:ascii="Times New Roman" w:hAnsi="Times New Roman" w:cs="Times New Roman"/>
          <w:position w:val="-10"/>
          <w:sz w:val="32"/>
          <w:szCs w:val="26"/>
        </w:rPr>
        <w:object w:dxaOrig="240" w:dyaOrig="260" w14:anchorId="3AA53461">
          <v:shape id="_x0000_i1039" type="#_x0000_t75" style="width:12pt;height:13.5pt" o:ole="">
            <v:imagedata r:id="rId34" o:title=""/>
          </v:shape>
          <o:OLEObject Type="Embed" ProgID="Equation.DSMT4" ShapeID="_x0000_i1039" DrawAspect="Content" ObjectID="_1678865897" r:id="rId35"/>
        </w:object>
      </w:r>
      <w:r w:rsidR="00BF596F" w:rsidRPr="000432FE">
        <w:rPr>
          <w:rFonts w:ascii="Times New Roman" w:hAnsi="Times New Roman" w:cs="Times New Roman"/>
          <w:sz w:val="32"/>
          <w:szCs w:val="26"/>
        </w:rPr>
        <w:t>=</w:t>
      </w:r>
      <w:r w:rsidRPr="000432FE">
        <w:rPr>
          <w:rFonts w:ascii="Times New Roman" w:hAnsi="Times New Roman" w:cs="Times New Roman"/>
          <w:sz w:val="32"/>
          <w:szCs w:val="26"/>
        </w:rPr>
        <w:t xml:space="preserve"> </w:t>
      </w:r>
      <w:r w:rsidR="00BF596F" w:rsidRPr="000432FE">
        <w:rPr>
          <w:rFonts w:ascii="Times New Roman" w:hAnsi="Times New Roman" w:cs="Times New Roman"/>
          <w:sz w:val="32"/>
          <w:szCs w:val="26"/>
        </w:rPr>
        <w:t>3 versus H</w:t>
      </w:r>
      <w:r w:rsidR="00BF596F" w:rsidRPr="000432FE">
        <w:rPr>
          <w:rFonts w:ascii="Times New Roman" w:hAnsi="Times New Roman" w:cs="Times New Roman"/>
          <w:sz w:val="32"/>
          <w:szCs w:val="26"/>
          <w:vertAlign w:val="subscript"/>
        </w:rPr>
        <w:t>1</w:t>
      </w:r>
      <w:r w:rsidR="00BF596F" w:rsidRPr="000432FE">
        <w:rPr>
          <w:rFonts w:ascii="Times New Roman" w:hAnsi="Times New Roman" w:cs="Times New Roman"/>
          <w:sz w:val="32"/>
          <w:szCs w:val="26"/>
        </w:rPr>
        <w:t>:</w:t>
      </w:r>
      <w:r w:rsidR="00BF596F" w:rsidRPr="000432FE">
        <w:rPr>
          <w:rFonts w:ascii="Times New Roman" w:hAnsi="Times New Roman" w:cs="Times New Roman"/>
          <w:position w:val="-10"/>
          <w:sz w:val="32"/>
          <w:szCs w:val="26"/>
        </w:rPr>
        <w:object w:dxaOrig="240" w:dyaOrig="260" w14:anchorId="6ED73F82">
          <v:shape id="_x0000_i1040" type="#_x0000_t75" style="width:12pt;height:13.5pt" o:ole="">
            <v:imagedata r:id="rId36" o:title=""/>
          </v:shape>
          <o:OLEObject Type="Embed" ProgID="Equation.DSMT4" ShapeID="_x0000_i1040" DrawAspect="Content" ObjectID="_1678865898" r:id="rId37"/>
        </w:object>
      </w:r>
      <w:r w:rsidR="00BF596F" w:rsidRPr="000432FE">
        <w:rPr>
          <w:rFonts w:ascii="Times New Roman" w:hAnsi="Times New Roman" w:cs="Times New Roman"/>
          <w:position w:val="-4"/>
          <w:sz w:val="32"/>
          <w:szCs w:val="26"/>
        </w:rPr>
        <w:object w:dxaOrig="220" w:dyaOrig="220" w14:anchorId="52AC4900">
          <v:shape id="_x0000_i1041" type="#_x0000_t75" style="width:10.5pt;height:10.5pt" o:ole="">
            <v:imagedata r:id="rId38" o:title=""/>
          </v:shape>
          <o:OLEObject Type="Embed" ProgID="Equation.DSMT4" ShapeID="_x0000_i1041" DrawAspect="Content" ObjectID="_1678865899" r:id="rId39"/>
        </w:object>
      </w:r>
      <w:r w:rsidR="00BF596F" w:rsidRPr="000432FE">
        <w:rPr>
          <w:rFonts w:ascii="Times New Roman" w:hAnsi="Times New Roman" w:cs="Times New Roman"/>
          <w:sz w:val="32"/>
          <w:szCs w:val="26"/>
        </w:rPr>
        <w:t xml:space="preserve">3 using  </w:t>
      </w:r>
      <w:r w:rsidR="00BF596F" w:rsidRPr="000432FE">
        <w:rPr>
          <w:rStyle w:val="apple-style-span"/>
          <w:rFonts w:ascii="Times New Roman" w:hAnsi="Times New Roman" w:cs="Times New Roman"/>
          <w:color w:val="000000"/>
          <w:sz w:val="32"/>
          <w:szCs w:val="26"/>
        </w:rPr>
        <w:t>α =</w:t>
      </w:r>
      <w:r w:rsidR="00BF596F" w:rsidRPr="000432FE">
        <w:rPr>
          <w:rFonts w:ascii="Times New Roman" w:hAnsi="Times New Roman" w:cs="Times New Roman"/>
          <w:sz w:val="32"/>
          <w:szCs w:val="26"/>
        </w:rPr>
        <w:t xml:space="preserve"> 0.05.</w:t>
      </w:r>
    </w:p>
    <w:p w14:paraId="28027C87" w14:textId="77777777" w:rsidR="009F66CF" w:rsidRPr="000432FE" w:rsidRDefault="009F66CF" w:rsidP="00B60AE6">
      <w:pPr>
        <w:pStyle w:val="ListParagraph"/>
        <w:numPr>
          <w:ilvl w:val="0"/>
          <w:numId w:val="3"/>
        </w:numPr>
        <w:autoSpaceDE w:val="0"/>
        <w:autoSpaceDN w:val="0"/>
        <w:adjustRightInd w:val="0"/>
        <w:spacing w:after="0" w:line="240" w:lineRule="auto"/>
        <w:jc w:val="both"/>
        <w:rPr>
          <w:rFonts w:ascii="Times New Roman" w:hAnsi="Times New Roman" w:cs="Times New Roman"/>
          <w:sz w:val="32"/>
          <w:szCs w:val="26"/>
        </w:rPr>
      </w:pPr>
      <w:r w:rsidRPr="000432FE">
        <w:rPr>
          <w:rFonts w:ascii="Times New Roman" w:hAnsi="Times New Roman" w:cs="Times New Roman"/>
          <w:sz w:val="32"/>
          <w:szCs w:val="26"/>
        </w:rPr>
        <w:t xml:space="preserve">A 1992 article in the </w:t>
      </w:r>
      <w:r w:rsidRPr="000432FE">
        <w:rPr>
          <w:rFonts w:ascii="Times New Roman" w:hAnsi="Times New Roman" w:cs="Times New Roman"/>
          <w:i/>
          <w:iCs/>
          <w:sz w:val="32"/>
          <w:szCs w:val="26"/>
        </w:rPr>
        <w:t xml:space="preserve">Journal of the American Medical Association </w:t>
      </w:r>
      <w:r w:rsidRPr="000432FE">
        <w:rPr>
          <w:rFonts w:ascii="Times New Roman" w:hAnsi="Times New Roman" w:cs="Times New Roman"/>
          <w:sz w:val="32"/>
          <w:szCs w:val="26"/>
        </w:rPr>
        <w:t>(“A Critical Appraisal of 98.6 Degrees F, the Upper</w:t>
      </w:r>
      <w:r w:rsidR="00B60AE6" w:rsidRPr="000432FE">
        <w:rPr>
          <w:rFonts w:ascii="Times New Roman" w:hAnsi="Times New Roman" w:cs="Times New Roman"/>
          <w:sz w:val="32"/>
          <w:szCs w:val="26"/>
        </w:rPr>
        <w:t xml:space="preserve"> </w:t>
      </w:r>
      <w:r w:rsidRPr="000432FE">
        <w:rPr>
          <w:rFonts w:ascii="Times New Roman" w:hAnsi="Times New Roman" w:cs="Times New Roman"/>
          <w:sz w:val="32"/>
          <w:szCs w:val="26"/>
        </w:rPr>
        <w:t>Limit of the Normal Body Temperature, and Other Legacies of Carl Reinhold A</w:t>
      </w:r>
      <w:r w:rsidR="00B60AE6" w:rsidRPr="000432FE">
        <w:rPr>
          <w:rFonts w:ascii="Times New Roman" w:hAnsi="Times New Roman" w:cs="Times New Roman"/>
          <w:sz w:val="32"/>
          <w:szCs w:val="26"/>
        </w:rPr>
        <w:t xml:space="preserve">ugust Wundrlich”) reported body </w:t>
      </w:r>
      <w:r w:rsidRPr="000432FE">
        <w:rPr>
          <w:rFonts w:ascii="Times New Roman" w:hAnsi="Times New Roman" w:cs="Times New Roman"/>
          <w:sz w:val="32"/>
          <w:szCs w:val="26"/>
        </w:rPr>
        <w:t>temperature,</w:t>
      </w:r>
      <w:r w:rsidR="00B60AE6" w:rsidRPr="000432FE">
        <w:rPr>
          <w:rFonts w:ascii="Times New Roman" w:hAnsi="Times New Roman" w:cs="Times New Roman"/>
          <w:sz w:val="32"/>
          <w:szCs w:val="26"/>
        </w:rPr>
        <w:t xml:space="preserve"> </w:t>
      </w:r>
      <w:r w:rsidRPr="000432FE">
        <w:rPr>
          <w:rFonts w:ascii="Times New Roman" w:hAnsi="Times New Roman" w:cs="Times New Roman"/>
          <w:sz w:val="32"/>
          <w:szCs w:val="26"/>
        </w:rPr>
        <w:t>gender, and heart rate for</w:t>
      </w:r>
      <w:r w:rsidR="00B60AE6" w:rsidRPr="000432FE">
        <w:rPr>
          <w:rFonts w:ascii="Times New Roman" w:hAnsi="Times New Roman" w:cs="Times New Roman"/>
          <w:sz w:val="32"/>
          <w:szCs w:val="26"/>
        </w:rPr>
        <w:t xml:space="preserve"> a number of subjects. The body </w:t>
      </w:r>
      <w:r w:rsidRPr="000432FE">
        <w:rPr>
          <w:rFonts w:ascii="Times New Roman" w:hAnsi="Times New Roman" w:cs="Times New Roman"/>
          <w:sz w:val="32"/>
          <w:szCs w:val="26"/>
        </w:rPr>
        <w:t>emperatures for 25 female subjects follow: 97.8, 97.2, 97.4, 97.6,</w:t>
      </w:r>
      <w:r w:rsidR="00B60AE6" w:rsidRPr="000432FE">
        <w:rPr>
          <w:rFonts w:ascii="Times New Roman" w:hAnsi="Times New Roman" w:cs="Times New Roman"/>
          <w:sz w:val="32"/>
          <w:szCs w:val="26"/>
        </w:rPr>
        <w:t xml:space="preserve"> </w:t>
      </w:r>
      <w:r w:rsidRPr="000432FE">
        <w:rPr>
          <w:rFonts w:ascii="Times New Roman" w:hAnsi="Times New Roman" w:cs="Times New Roman"/>
          <w:sz w:val="32"/>
          <w:szCs w:val="26"/>
        </w:rPr>
        <w:t>97.8, 97.9, 98.0, 98.0, 98.0, 98.1, 98.2, 98.3, 98.3, 98.4, 98.4,</w:t>
      </w:r>
      <w:r w:rsidR="00B60AE6" w:rsidRPr="000432FE">
        <w:rPr>
          <w:rFonts w:ascii="Times New Roman" w:hAnsi="Times New Roman" w:cs="Times New Roman"/>
          <w:sz w:val="32"/>
          <w:szCs w:val="26"/>
        </w:rPr>
        <w:t xml:space="preserve"> </w:t>
      </w:r>
      <w:r w:rsidRPr="000432FE">
        <w:rPr>
          <w:rFonts w:ascii="Times New Roman" w:hAnsi="Times New Roman" w:cs="Times New Roman"/>
          <w:sz w:val="32"/>
          <w:szCs w:val="26"/>
        </w:rPr>
        <w:t xml:space="preserve">98.4, 98.5, 98.6, 98.6, 98.7, 98.8, </w:t>
      </w:r>
      <w:r w:rsidR="00B60AE6" w:rsidRPr="000432FE">
        <w:rPr>
          <w:rFonts w:ascii="Times New Roman" w:hAnsi="Times New Roman" w:cs="Times New Roman"/>
          <w:sz w:val="32"/>
          <w:szCs w:val="26"/>
        </w:rPr>
        <w:t xml:space="preserve"> </w:t>
      </w:r>
      <w:r w:rsidRPr="000432FE">
        <w:rPr>
          <w:rFonts w:ascii="Times New Roman" w:hAnsi="Times New Roman" w:cs="Times New Roman"/>
          <w:sz w:val="32"/>
          <w:szCs w:val="26"/>
        </w:rPr>
        <w:t>8.8, 98.9, 98.9, and 99.0.</w:t>
      </w:r>
      <w:r w:rsidR="00B60AE6" w:rsidRPr="000432FE">
        <w:rPr>
          <w:rFonts w:ascii="Times New Roman" w:hAnsi="Times New Roman" w:cs="Times New Roman"/>
          <w:sz w:val="32"/>
          <w:szCs w:val="26"/>
        </w:rPr>
        <w:t xml:space="preserve"> </w:t>
      </w:r>
      <w:r w:rsidRPr="000432FE">
        <w:rPr>
          <w:rFonts w:ascii="Times New Roman" w:hAnsi="Times New Roman" w:cs="Times New Roman"/>
          <w:sz w:val="32"/>
          <w:szCs w:val="26"/>
        </w:rPr>
        <w:t xml:space="preserve">Test the hypotheses </w:t>
      </w:r>
      <w:r w:rsidRPr="000432FE">
        <w:rPr>
          <w:rFonts w:ascii="Times New Roman" w:hAnsi="Times New Roman" w:cs="Times New Roman"/>
          <w:i/>
          <w:iCs/>
          <w:sz w:val="32"/>
          <w:szCs w:val="26"/>
        </w:rPr>
        <w:t>H</w:t>
      </w:r>
      <w:r w:rsidR="00AB328C" w:rsidRPr="000432FE">
        <w:rPr>
          <w:rFonts w:ascii="Times New Roman" w:hAnsi="Times New Roman" w:cs="Times New Roman"/>
          <w:sz w:val="32"/>
          <w:szCs w:val="26"/>
          <w:vertAlign w:val="subscript"/>
        </w:rPr>
        <w:t>0</w:t>
      </w:r>
      <w:r w:rsidRPr="000432FE">
        <w:rPr>
          <w:rFonts w:ascii="Times New Roman" w:hAnsi="Times New Roman" w:cs="Times New Roman"/>
          <w:sz w:val="32"/>
          <w:szCs w:val="26"/>
        </w:rPr>
        <w:t xml:space="preserve">: </w:t>
      </w:r>
      <w:r w:rsidRPr="000432FE">
        <w:rPr>
          <w:rFonts w:ascii="Times New Roman" w:hAnsi="Times New Roman" w:cs="Times New Roman"/>
          <w:position w:val="-10"/>
          <w:sz w:val="32"/>
          <w:szCs w:val="26"/>
        </w:rPr>
        <w:object w:dxaOrig="240" w:dyaOrig="260" w14:anchorId="367958B2">
          <v:shape id="_x0000_i1042" type="#_x0000_t75" style="width:12pt;height:13.5pt" o:ole="">
            <v:imagedata r:id="rId34" o:title=""/>
          </v:shape>
          <o:OLEObject Type="Embed" ProgID="Equation.DSMT4" ShapeID="_x0000_i1042" DrawAspect="Content" ObjectID="_1678865900" r:id="rId40"/>
        </w:object>
      </w:r>
      <w:r w:rsidRPr="000432FE">
        <w:rPr>
          <w:rFonts w:ascii="Times New Roman" w:hAnsi="Times New Roman" w:cs="Times New Roman"/>
          <w:sz w:val="32"/>
          <w:szCs w:val="26"/>
        </w:rPr>
        <w:t xml:space="preserve"> = 98.6 versus ,</w:t>
      </w:r>
      <w:r w:rsidR="00544A15" w:rsidRPr="000432FE">
        <w:rPr>
          <w:rFonts w:ascii="Times New Roman" w:hAnsi="Times New Roman" w:cs="Times New Roman"/>
          <w:sz w:val="32"/>
          <w:szCs w:val="26"/>
        </w:rPr>
        <w:t xml:space="preserve"> </w:t>
      </w:r>
      <w:r w:rsidRPr="000432FE">
        <w:rPr>
          <w:rFonts w:ascii="Times New Roman" w:hAnsi="Times New Roman" w:cs="Times New Roman"/>
          <w:sz w:val="32"/>
          <w:szCs w:val="26"/>
        </w:rPr>
        <w:t xml:space="preserve">H </w:t>
      </w:r>
      <w:r w:rsidRPr="000432FE">
        <w:rPr>
          <w:rFonts w:ascii="Times New Roman" w:hAnsi="Times New Roman" w:cs="Times New Roman"/>
          <w:sz w:val="32"/>
          <w:szCs w:val="26"/>
          <w:vertAlign w:val="subscript"/>
        </w:rPr>
        <w:t xml:space="preserve">1 </w:t>
      </w:r>
      <w:r w:rsidRPr="000432FE">
        <w:rPr>
          <w:rFonts w:ascii="Times New Roman" w:hAnsi="Times New Roman" w:cs="Times New Roman"/>
          <w:sz w:val="32"/>
          <w:szCs w:val="26"/>
        </w:rPr>
        <w:t xml:space="preserve">: </w:t>
      </w:r>
      <w:r w:rsidRPr="000432FE">
        <w:rPr>
          <w:rFonts w:ascii="Times New Roman" w:hAnsi="Times New Roman" w:cs="Times New Roman"/>
          <w:position w:val="-10"/>
          <w:sz w:val="32"/>
          <w:szCs w:val="26"/>
        </w:rPr>
        <w:object w:dxaOrig="240" w:dyaOrig="260" w14:anchorId="684C7A61">
          <v:shape id="_x0000_i1043" type="#_x0000_t75" style="width:12pt;height:13.5pt" o:ole="">
            <v:imagedata r:id="rId36" o:title=""/>
          </v:shape>
          <o:OLEObject Type="Embed" ProgID="Equation.DSMT4" ShapeID="_x0000_i1043" DrawAspect="Content" ObjectID="_1678865901" r:id="rId41"/>
        </w:object>
      </w:r>
      <w:r w:rsidRPr="000432FE">
        <w:rPr>
          <w:rFonts w:ascii="Times New Roman" w:hAnsi="Times New Roman" w:cs="Times New Roman"/>
          <w:position w:val="-4"/>
          <w:sz w:val="32"/>
          <w:szCs w:val="26"/>
        </w:rPr>
        <w:object w:dxaOrig="220" w:dyaOrig="220" w14:anchorId="58FFD3A6">
          <v:shape id="_x0000_i1044" type="#_x0000_t75" style="width:10.5pt;height:10.5pt" o:ole="">
            <v:imagedata r:id="rId38" o:title=""/>
          </v:shape>
          <o:OLEObject Type="Embed" ProgID="Equation.DSMT4" ShapeID="_x0000_i1044" DrawAspect="Content" ObjectID="_1678865902" r:id="rId42"/>
        </w:object>
      </w:r>
      <w:r w:rsidRPr="000432FE">
        <w:rPr>
          <w:rFonts w:ascii="Times New Roman" w:hAnsi="Times New Roman" w:cs="Times New Roman"/>
          <w:sz w:val="32"/>
          <w:szCs w:val="26"/>
        </w:rPr>
        <w:t xml:space="preserve">98.6 </w:t>
      </w:r>
      <w:r w:rsidRPr="000432FE">
        <w:rPr>
          <w:rFonts w:ascii="Times New Roman" w:hAnsi="Times New Roman" w:cs="Times New Roman"/>
          <w:sz w:val="32"/>
          <w:szCs w:val="26"/>
        </w:rPr>
        <w:lastRenderedPageBreak/>
        <w:t xml:space="preserve">using </w:t>
      </w:r>
      <w:r w:rsidRPr="000432FE">
        <w:rPr>
          <w:rStyle w:val="apple-style-span"/>
          <w:rFonts w:ascii="Times New Roman" w:hAnsi="Times New Roman" w:cs="Times New Roman"/>
          <w:color w:val="000000"/>
          <w:sz w:val="32"/>
          <w:szCs w:val="26"/>
        </w:rPr>
        <w:t>α =</w:t>
      </w:r>
      <w:r w:rsidRPr="000432FE">
        <w:rPr>
          <w:rFonts w:ascii="Times New Roman" w:hAnsi="Times New Roman" w:cs="Times New Roman"/>
          <w:sz w:val="32"/>
          <w:szCs w:val="26"/>
        </w:rPr>
        <w:t xml:space="preserve"> 0.05</w:t>
      </w:r>
      <w:r w:rsidR="00B60AE6" w:rsidRPr="000432FE">
        <w:rPr>
          <w:rFonts w:ascii="Times New Roman" w:hAnsi="Times New Roman" w:cs="Times New Roman"/>
          <w:sz w:val="32"/>
          <w:szCs w:val="26"/>
        </w:rPr>
        <w:t xml:space="preserve">; </w:t>
      </w:r>
      <w:r w:rsidRPr="000432FE">
        <w:rPr>
          <w:rFonts w:ascii="Times New Roman" w:hAnsi="Times New Roman" w:cs="Times New Roman"/>
          <w:sz w:val="32"/>
          <w:szCs w:val="26"/>
        </w:rPr>
        <w:t xml:space="preserve">Test the hypothesis that  </w:t>
      </w:r>
      <w:r w:rsidRPr="000432FE">
        <w:rPr>
          <w:rFonts w:ascii="Times New Roman" w:hAnsi="Times New Roman" w:cs="Times New Roman"/>
          <w:position w:val="-6"/>
          <w:sz w:val="32"/>
          <w:szCs w:val="26"/>
        </w:rPr>
        <w:object w:dxaOrig="260" w:dyaOrig="220" w14:anchorId="69675D2C">
          <v:shape id="_x0000_i1045" type="#_x0000_t75" style="width:13.5pt;height:10.5pt" o:ole="">
            <v:imagedata r:id="rId32" o:title=""/>
          </v:shape>
          <o:OLEObject Type="Embed" ProgID="Equation.DSMT4" ShapeID="_x0000_i1045" DrawAspect="Content" ObjectID="_1678865903" r:id="rId43"/>
        </w:object>
      </w:r>
      <w:r w:rsidRPr="000432FE">
        <w:rPr>
          <w:rFonts w:ascii="Times New Roman" w:hAnsi="Times New Roman" w:cs="Times New Roman"/>
          <w:sz w:val="32"/>
          <w:szCs w:val="26"/>
        </w:rPr>
        <w:t xml:space="preserve"> = 0.10 against an alternative specifying that </w:t>
      </w:r>
      <w:r w:rsidRPr="000432FE">
        <w:rPr>
          <w:rFonts w:ascii="Times New Roman" w:hAnsi="Times New Roman" w:cs="Times New Roman"/>
          <w:position w:val="-6"/>
          <w:sz w:val="32"/>
          <w:szCs w:val="26"/>
        </w:rPr>
        <w:object w:dxaOrig="260" w:dyaOrig="220" w14:anchorId="3D6E40F8">
          <v:shape id="_x0000_i1046" type="#_x0000_t75" style="width:13.5pt;height:10.5pt" o:ole="">
            <v:imagedata r:id="rId32" o:title=""/>
          </v:shape>
          <o:OLEObject Type="Embed" ProgID="Equation.DSMT4" ShapeID="_x0000_i1046" DrawAspect="Content" ObjectID="_1678865904" r:id="rId44"/>
        </w:object>
      </w:r>
      <w:r w:rsidRPr="000432FE">
        <w:rPr>
          <w:rFonts w:ascii="Times New Roman" w:hAnsi="Times New Roman" w:cs="Times New Roman"/>
          <w:sz w:val="32"/>
          <w:szCs w:val="26"/>
        </w:rPr>
        <w:t xml:space="preserve"> </w:t>
      </w:r>
      <w:r w:rsidRPr="000432FE">
        <w:rPr>
          <w:rFonts w:ascii="Times New Roman" w:hAnsi="Times New Roman" w:cs="Times New Roman"/>
          <w:position w:val="-4"/>
          <w:sz w:val="32"/>
          <w:szCs w:val="26"/>
        </w:rPr>
        <w:object w:dxaOrig="220" w:dyaOrig="220" w14:anchorId="49BF37B8">
          <v:shape id="_x0000_i1047" type="#_x0000_t75" style="width:10.5pt;height:10.5pt" o:ole="">
            <v:imagedata r:id="rId38" o:title=""/>
          </v:shape>
          <o:OLEObject Type="Embed" ProgID="Equation.DSMT4" ShapeID="_x0000_i1047" DrawAspect="Content" ObjectID="_1678865905" r:id="rId45"/>
        </w:object>
      </w:r>
      <w:r w:rsidRPr="000432FE">
        <w:rPr>
          <w:rFonts w:ascii="Times New Roman" w:hAnsi="Times New Roman" w:cs="Times New Roman"/>
          <w:sz w:val="32"/>
          <w:szCs w:val="26"/>
        </w:rPr>
        <w:t xml:space="preserve"> 0.10, using </w:t>
      </w:r>
      <w:r w:rsidR="00AB328C" w:rsidRPr="000432FE">
        <w:rPr>
          <w:rFonts w:ascii="Times New Roman" w:hAnsi="Times New Roman" w:cs="Times New Roman"/>
          <w:sz w:val="32"/>
          <w:szCs w:val="26"/>
        </w:rPr>
        <w:t xml:space="preserve"> </w:t>
      </w:r>
      <w:r w:rsidRPr="000432FE">
        <w:rPr>
          <w:rStyle w:val="apple-style-span"/>
          <w:rFonts w:ascii="Times New Roman" w:hAnsi="Times New Roman" w:cs="Times New Roman"/>
          <w:color w:val="000000"/>
          <w:sz w:val="32"/>
          <w:szCs w:val="26"/>
        </w:rPr>
        <w:t>α =</w:t>
      </w:r>
      <w:r w:rsidRPr="000432FE">
        <w:rPr>
          <w:rFonts w:ascii="Times New Roman" w:hAnsi="Times New Roman" w:cs="Times New Roman"/>
          <w:sz w:val="32"/>
          <w:szCs w:val="26"/>
        </w:rPr>
        <w:t xml:space="preserve">    0.01.</w:t>
      </w:r>
    </w:p>
    <w:p w14:paraId="02701D37" w14:textId="77777777" w:rsidR="009F66CF" w:rsidRPr="000432FE" w:rsidRDefault="009F66CF" w:rsidP="00B60AE6">
      <w:pPr>
        <w:autoSpaceDE w:val="0"/>
        <w:autoSpaceDN w:val="0"/>
        <w:adjustRightInd w:val="0"/>
        <w:spacing w:after="0" w:line="240" w:lineRule="auto"/>
        <w:jc w:val="both"/>
        <w:rPr>
          <w:rFonts w:ascii="Times New Roman" w:hAnsi="Times New Roman" w:cs="Times New Roman"/>
          <w:sz w:val="32"/>
          <w:szCs w:val="26"/>
        </w:rPr>
      </w:pPr>
    </w:p>
    <w:p w14:paraId="221D761D" w14:textId="77777777" w:rsidR="009F66CF" w:rsidRPr="000432FE" w:rsidRDefault="00AB328C" w:rsidP="00B60AE6">
      <w:pPr>
        <w:pStyle w:val="ListParagraph"/>
        <w:numPr>
          <w:ilvl w:val="0"/>
          <w:numId w:val="3"/>
        </w:numPr>
        <w:autoSpaceDE w:val="0"/>
        <w:autoSpaceDN w:val="0"/>
        <w:adjustRightInd w:val="0"/>
        <w:spacing w:after="0" w:line="240" w:lineRule="auto"/>
        <w:jc w:val="both"/>
        <w:rPr>
          <w:rFonts w:ascii="Times New Roman" w:hAnsi="Times New Roman" w:cs="Times New Roman"/>
          <w:sz w:val="32"/>
          <w:szCs w:val="26"/>
        </w:rPr>
      </w:pPr>
      <w:r w:rsidRPr="000432FE">
        <w:rPr>
          <w:rFonts w:ascii="Times New Roman" w:hAnsi="Times New Roman" w:cs="Times New Roman"/>
          <w:sz w:val="32"/>
          <w:szCs w:val="26"/>
        </w:rPr>
        <w:t>The fraction of defective integrated circuits produced in a photolithography process is being studied. A random sample</w:t>
      </w:r>
      <w:r w:rsidR="00B60AE6" w:rsidRPr="000432FE">
        <w:rPr>
          <w:rFonts w:ascii="Times New Roman" w:hAnsi="Times New Roman" w:cs="Times New Roman"/>
          <w:sz w:val="32"/>
          <w:szCs w:val="26"/>
        </w:rPr>
        <w:t xml:space="preserve"> </w:t>
      </w:r>
      <w:r w:rsidRPr="000432FE">
        <w:rPr>
          <w:rFonts w:ascii="Times New Roman" w:hAnsi="Times New Roman" w:cs="Times New Roman"/>
          <w:sz w:val="32"/>
          <w:szCs w:val="26"/>
        </w:rPr>
        <w:t xml:space="preserve">of 300 circuits is tested, revealing 13 defectives. Test </w:t>
      </w:r>
      <w:r w:rsidR="009F66CF" w:rsidRPr="000432FE">
        <w:rPr>
          <w:rFonts w:ascii="Times New Roman" w:hAnsi="Times New Roman" w:cs="Times New Roman"/>
          <w:i/>
          <w:iCs/>
          <w:sz w:val="32"/>
          <w:szCs w:val="26"/>
        </w:rPr>
        <w:t>H</w:t>
      </w:r>
      <w:r w:rsidRPr="000432FE">
        <w:rPr>
          <w:rFonts w:ascii="Times New Roman" w:hAnsi="Times New Roman" w:cs="Times New Roman"/>
          <w:sz w:val="32"/>
          <w:szCs w:val="26"/>
          <w:vertAlign w:val="subscript"/>
        </w:rPr>
        <w:t>0</w:t>
      </w:r>
      <w:r w:rsidR="009F66CF" w:rsidRPr="000432FE">
        <w:rPr>
          <w:rFonts w:ascii="Times New Roman" w:hAnsi="Times New Roman" w:cs="Times New Roman"/>
          <w:sz w:val="32"/>
          <w:szCs w:val="26"/>
        </w:rPr>
        <w:t xml:space="preserve">: </w:t>
      </w:r>
      <w:r w:rsidR="009F66CF" w:rsidRPr="000432FE">
        <w:rPr>
          <w:rFonts w:ascii="Times New Roman" w:hAnsi="Times New Roman" w:cs="Times New Roman"/>
          <w:i/>
          <w:iCs/>
          <w:sz w:val="32"/>
          <w:szCs w:val="26"/>
        </w:rPr>
        <w:t xml:space="preserve">p </w:t>
      </w:r>
      <w:r w:rsidRPr="000432FE">
        <w:rPr>
          <w:rFonts w:ascii="Times New Roman" w:hAnsi="Times New Roman" w:cs="Times New Roman"/>
          <w:i/>
          <w:iCs/>
          <w:sz w:val="32"/>
          <w:szCs w:val="26"/>
        </w:rPr>
        <w:t xml:space="preserve">= </w:t>
      </w:r>
      <w:r w:rsidR="009F66CF" w:rsidRPr="000432FE">
        <w:rPr>
          <w:rFonts w:ascii="Times New Roman" w:hAnsi="Times New Roman" w:cs="Times New Roman"/>
          <w:sz w:val="32"/>
          <w:szCs w:val="26"/>
        </w:rPr>
        <w:t xml:space="preserve">0.05 versus </w:t>
      </w:r>
      <w:r w:rsidR="009F66CF" w:rsidRPr="000432FE">
        <w:rPr>
          <w:rFonts w:ascii="Times New Roman" w:hAnsi="Times New Roman" w:cs="Times New Roman"/>
          <w:i/>
          <w:iCs/>
          <w:sz w:val="32"/>
          <w:szCs w:val="26"/>
        </w:rPr>
        <w:t>H</w:t>
      </w:r>
      <w:r w:rsidRPr="000432FE">
        <w:rPr>
          <w:rFonts w:ascii="Times New Roman" w:hAnsi="Times New Roman" w:cs="Times New Roman"/>
          <w:sz w:val="32"/>
          <w:szCs w:val="26"/>
          <w:vertAlign w:val="subscript"/>
        </w:rPr>
        <w:t>1</w:t>
      </w:r>
      <w:r w:rsidR="009F66CF" w:rsidRPr="000432FE">
        <w:rPr>
          <w:rFonts w:ascii="Times New Roman" w:hAnsi="Times New Roman" w:cs="Times New Roman"/>
          <w:sz w:val="32"/>
          <w:szCs w:val="26"/>
        </w:rPr>
        <w:t xml:space="preserve">: </w:t>
      </w:r>
      <w:r w:rsidR="009F66CF" w:rsidRPr="000432FE">
        <w:rPr>
          <w:rFonts w:ascii="Times New Roman" w:hAnsi="Times New Roman" w:cs="Times New Roman"/>
          <w:i/>
          <w:iCs/>
          <w:sz w:val="32"/>
          <w:szCs w:val="26"/>
        </w:rPr>
        <w:t>p</w:t>
      </w:r>
      <w:r w:rsidRPr="000432FE">
        <w:rPr>
          <w:rFonts w:ascii="Times New Roman" w:hAnsi="Times New Roman" w:cs="Times New Roman"/>
          <w:i/>
          <w:iCs/>
          <w:sz w:val="32"/>
          <w:szCs w:val="26"/>
        </w:rPr>
        <w:t xml:space="preserve"> </w:t>
      </w:r>
      <w:r w:rsidRPr="000432FE">
        <w:rPr>
          <w:rFonts w:ascii="Times New Roman" w:hAnsi="Times New Roman" w:cs="Times New Roman"/>
          <w:position w:val="-4"/>
          <w:sz w:val="32"/>
          <w:szCs w:val="26"/>
        </w:rPr>
        <w:object w:dxaOrig="220" w:dyaOrig="220" w14:anchorId="47C96E93">
          <v:shape id="_x0000_i1048" type="#_x0000_t75" style="width:10.5pt;height:10.5pt" o:ole="">
            <v:imagedata r:id="rId38" o:title=""/>
          </v:shape>
          <o:OLEObject Type="Embed" ProgID="Equation.DSMT4" ShapeID="_x0000_i1048" DrawAspect="Content" ObjectID="_1678865906" r:id="rId46"/>
        </w:object>
      </w:r>
      <w:r w:rsidR="009F66CF" w:rsidRPr="000432FE">
        <w:rPr>
          <w:rFonts w:ascii="Times New Roman" w:hAnsi="Times New Roman" w:cs="Times New Roman"/>
          <w:i/>
          <w:iCs/>
          <w:sz w:val="32"/>
          <w:szCs w:val="26"/>
        </w:rPr>
        <w:t xml:space="preserve"> </w:t>
      </w:r>
      <w:r w:rsidR="009F66CF" w:rsidRPr="000432FE">
        <w:rPr>
          <w:rFonts w:ascii="Times New Roman" w:hAnsi="Times New Roman" w:cs="Times New Roman"/>
          <w:sz w:val="32"/>
          <w:szCs w:val="26"/>
        </w:rPr>
        <w:t xml:space="preserve"> 0.05. Use</w:t>
      </w:r>
      <w:r w:rsidRPr="000432FE">
        <w:rPr>
          <w:rStyle w:val="apple-style-span"/>
          <w:rFonts w:ascii="Times New Roman" w:hAnsi="Times New Roman" w:cs="Times New Roman"/>
          <w:color w:val="000000"/>
          <w:sz w:val="32"/>
          <w:szCs w:val="26"/>
        </w:rPr>
        <w:t xml:space="preserve"> α </w:t>
      </w:r>
      <w:r w:rsidRPr="000432FE">
        <w:rPr>
          <w:rFonts w:ascii="Times New Roman" w:hAnsi="Times New Roman" w:cs="Times New Roman"/>
          <w:sz w:val="32"/>
          <w:szCs w:val="26"/>
        </w:rPr>
        <w:t xml:space="preserve"> =</w:t>
      </w:r>
      <w:r w:rsidR="009F66CF" w:rsidRPr="000432FE">
        <w:rPr>
          <w:rFonts w:ascii="Times New Roman" w:hAnsi="Times New Roman" w:cs="Times New Roman"/>
          <w:sz w:val="32"/>
          <w:szCs w:val="26"/>
        </w:rPr>
        <w:t xml:space="preserve"> 0.05.</w:t>
      </w:r>
    </w:p>
    <w:p w14:paraId="5F48F3AD" w14:textId="77777777" w:rsidR="00027DA6" w:rsidRPr="000432FE" w:rsidRDefault="00027DA6" w:rsidP="00027DA6">
      <w:pPr>
        <w:pStyle w:val="ListParagraph"/>
        <w:spacing w:before="120" w:after="120" w:line="312" w:lineRule="auto"/>
        <w:jc w:val="both"/>
        <w:rPr>
          <w:rFonts w:ascii="Times New Roman" w:hAnsi="Times New Roman" w:cs="Times New Roman"/>
          <w:sz w:val="26"/>
          <w:szCs w:val="26"/>
        </w:rPr>
      </w:pPr>
    </w:p>
    <w:p w14:paraId="0CB92D16" w14:textId="77777777" w:rsidR="00027DA6" w:rsidRPr="000432FE" w:rsidRDefault="00027DA6" w:rsidP="00027DA6">
      <w:pPr>
        <w:pStyle w:val="ListParagraph"/>
        <w:numPr>
          <w:ilvl w:val="0"/>
          <w:numId w:val="3"/>
        </w:numPr>
        <w:spacing w:before="120" w:after="120" w:line="312" w:lineRule="auto"/>
        <w:jc w:val="both"/>
        <w:rPr>
          <w:rFonts w:ascii="Times New Roman" w:hAnsi="Times New Roman" w:cs="Times New Roman"/>
          <w:sz w:val="26"/>
          <w:szCs w:val="26"/>
        </w:rPr>
      </w:pPr>
      <w:r w:rsidRPr="000432FE">
        <w:rPr>
          <w:rFonts w:ascii="Times New Roman" w:hAnsi="Times New Roman" w:cs="Times New Roman"/>
          <w:sz w:val="26"/>
          <w:szCs w:val="26"/>
        </w:rPr>
        <w:t>Based on the data from six students, the regression equation relating number of hours of preparation (x) and test score (y) is      ŷ = 6.3 + 0.97x. The same data yield  r = 0.425 and ȳ = 6.5. What is the best predicted test score for a student who spent 3 hours preparing for the test?</w:t>
      </w:r>
    </w:p>
    <w:p w14:paraId="3703546C" w14:textId="77777777" w:rsidR="00027DA6" w:rsidRPr="000432FE" w:rsidRDefault="00027DA6" w:rsidP="00027DA6">
      <w:pPr>
        <w:pStyle w:val="ListParagraph"/>
        <w:numPr>
          <w:ilvl w:val="0"/>
          <w:numId w:val="3"/>
        </w:numPr>
        <w:spacing w:before="120" w:after="120" w:line="312" w:lineRule="auto"/>
        <w:jc w:val="both"/>
        <w:rPr>
          <w:rFonts w:ascii="Times New Roman" w:hAnsi="Times New Roman" w:cs="Times New Roman"/>
          <w:sz w:val="26"/>
          <w:szCs w:val="26"/>
        </w:rPr>
      </w:pPr>
      <w:r w:rsidRPr="000432FE">
        <w:rPr>
          <w:rFonts w:ascii="Times New Roman" w:hAnsi="Times New Roman" w:cs="Times New Roman"/>
          <w:sz w:val="26"/>
          <w:szCs w:val="26"/>
        </w:rPr>
        <w:t>Based on the data from six students, the regression equation relating number of hours of preparation (x) and test score (y) is      ŷ = 6.3 + 0.97x. The same data yield  r = 0.825 and ȳ = 6.5. What is the best predicted test score for a student who spent 3 hours preparing for the test?</w:t>
      </w:r>
    </w:p>
    <w:p w14:paraId="15CA8C41" w14:textId="77777777" w:rsidR="00027DA6" w:rsidRPr="000432FE" w:rsidRDefault="00027DA6" w:rsidP="00027DA6">
      <w:pPr>
        <w:pStyle w:val="ListParagraph"/>
        <w:numPr>
          <w:ilvl w:val="0"/>
          <w:numId w:val="3"/>
        </w:numPr>
        <w:spacing w:before="120" w:after="120" w:line="312" w:lineRule="auto"/>
        <w:jc w:val="both"/>
        <w:rPr>
          <w:rFonts w:ascii="Times New Roman" w:hAnsi="Times New Roman" w:cs="Times New Roman"/>
          <w:sz w:val="26"/>
          <w:szCs w:val="26"/>
        </w:rPr>
      </w:pPr>
      <w:r w:rsidRPr="000432FE">
        <w:rPr>
          <w:rFonts w:ascii="Times New Roman" w:hAnsi="Times New Roman" w:cs="Times New Roman"/>
          <w:bCs/>
          <w:iCs/>
          <w:sz w:val="26"/>
          <w:szCs w:val="26"/>
        </w:rPr>
        <w:t xml:space="preserve">The following data consists of test scores and hours of preparation for 5 randomly selected students in a class. For example, the student who spent 6 hours preparing for the test had a score of 73. </w:t>
      </w:r>
    </w:p>
    <w:p w14:paraId="16734500" w14:textId="77777777" w:rsidR="00027DA6" w:rsidRPr="000432FE" w:rsidRDefault="000432FE" w:rsidP="00027DA6">
      <w:pPr>
        <w:pStyle w:val="ListParagraph"/>
        <w:spacing w:before="120" w:after="120" w:line="312" w:lineRule="auto"/>
        <w:jc w:val="both"/>
        <w:rPr>
          <w:rFonts w:ascii="Times New Roman" w:hAnsi="Times New Roman" w:cs="Times New Roman"/>
          <w:sz w:val="26"/>
          <w:szCs w:val="26"/>
        </w:rPr>
      </w:pPr>
      <w:r>
        <w:rPr>
          <w:rFonts w:ascii="Times New Roman" w:hAnsi="Times New Roman" w:cs="Times New Roman"/>
          <w:bCs/>
          <w:iCs/>
          <w:sz w:val="26"/>
          <w:szCs w:val="26"/>
        </w:rPr>
        <w:br/>
        <w:t xml:space="preserve">Hours of Preparation: </w:t>
      </w:r>
      <w:r w:rsidR="00027DA6" w:rsidRPr="000432FE">
        <w:rPr>
          <w:rFonts w:ascii="Times New Roman" w:hAnsi="Times New Roman" w:cs="Times New Roman"/>
          <w:bCs/>
          <w:iCs/>
          <w:sz w:val="26"/>
          <w:szCs w:val="26"/>
        </w:rPr>
        <w:t>5      2     9       6         10</w:t>
      </w:r>
      <w:r w:rsidR="00027DA6" w:rsidRPr="000432FE">
        <w:rPr>
          <w:rFonts w:ascii="Times New Roman" w:hAnsi="Times New Roman" w:cs="Times New Roman"/>
          <w:bCs/>
          <w:iCs/>
          <w:sz w:val="26"/>
          <w:szCs w:val="26"/>
        </w:rPr>
        <w:br/>
        <w:t xml:space="preserve">Test Score:       </w:t>
      </w:r>
      <w:r w:rsidR="008A63D8" w:rsidRPr="000432FE">
        <w:rPr>
          <w:rFonts w:ascii="Times New Roman" w:hAnsi="Times New Roman" w:cs="Times New Roman"/>
          <w:bCs/>
          <w:iCs/>
          <w:sz w:val="26"/>
          <w:szCs w:val="26"/>
        </w:rPr>
        <w:t xml:space="preserve">      </w:t>
      </w:r>
      <w:r>
        <w:rPr>
          <w:rFonts w:ascii="Times New Roman" w:hAnsi="Times New Roman" w:cs="Times New Roman"/>
          <w:bCs/>
          <w:iCs/>
          <w:sz w:val="26"/>
          <w:szCs w:val="26"/>
        </w:rPr>
        <w:t xml:space="preserve">       </w:t>
      </w:r>
      <w:r w:rsidR="00027DA6" w:rsidRPr="000432FE">
        <w:rPr>
          <w:rFonts w:ascii="Times New Roman" w:hAnsi="Times New Roman" w:cs="Times New Roman"/>
          <w:bCs/>
          <w:iCs/>
          <w:sz w:val="26"/>
          <w:szCs w:val="26"/>
        </w:rPr>
        <w:t xml:space="preserve">   64         </w:t>
      </w:r>
      <w:r w:rsidR="008A63D8" w:rsidRPr="000432FE">
        <w:rPr>
          <w:rFonts w:ascii="Times New Roman" w:hAnsi="Times New Roman" w:cs="Times New Roman"/>
          <w:bCs/>
          <w:iCs/>
          <w:sz w:val="26"/>
          <w:szCs w:val="26"/>
        </w:rPr>
        <w:t xml:space="preserve"> </w:t>
      </w:r>
      <w:r w:rsidR="00027DA6" w:rsidRPr="000432FE">
        <w:rPr>
          <w:rFonts w:ascii="Times New Roman" w:hAnsi="Times New Roman" w:cs="Times New Roman"/>
          <w:bCs/>
          <w:iCs/>
          <w:sz w:val="26"/>
          <w:szCs w:val="26"/>
        </w:rPr>
        <w:t xml:space="preserve">    48      </w:t>
      </w:r>
      <w:r w:rsidR="008A63D8" w:rsidRPr="000432FE">
        <w:rPr>
          <w:rFonts w:ascii="Times New Roman" w:hAnsi="Times New Roman" w:cs="Times New Roman"/>
          <w:bCs/>
          <w:iCs/>
          <w:sz w:val="26"/>
          <w:szCs w:val="26"/>
        </w:rPr>
        <w:t xml:space="preserve">  </w:t>
      </w:r>
      <w:r w:rsidR="00027DA6" w:rsidRPr="000432FE">
        <w:rPr>
          <w:rFonts w:ascii="Times New Roman" w:hAnsi="Times New Roman" w:cs="Times New Roman"/>
          <w:bCs/>
          <w:iCs/>
          <w:sz w:val="26"/>
          <w:szCs w:val="26"/>
        </w:rPr>
        <w:t xml:space="preserve">     72            </w:t>
      </w:r>
      <w:r w:rsidR="008A63D8" w:rsidRPr="000432FE">
        <w:rPr>
          <w:rFonts w:ascii="Times New Roman" w:hAnsi="Times New Roman" w:cs="Times New Roman"/>
          <w:bCs/>
          <w:iCs/>
          <w:sz w:val="26"/>
          <w:szCs w:val="26"/>
        </w:rPr>
        <w:t xml:space="preserve">  </w:t>
      </w:r>
      <w:r w:rsidR="00027DA6" w:rsidRPr="000432FE">
        <w:rPr>
          <w:rFonts w:ascii="Times New Roman" w:hAnsi="Times New Roman" w:cs="Times New Roman"/>
          <w:bCs/>
          <w:iCs/>
          <w:sz w:val="26"/>
          <w:szCs w:val="26"/>
        </w:rPr>
        <w:t xml:space="preserve">    73         </w:t>
      </w:r>
      <w:r w:rsidR="008A63D8" w:rsidRPr="000432FE">
        <w:rPr>
          <w:rFonts w:ascii="Times New Roman" w:hAnsi="Times New Roman" w:cs="Times New Roman"/>
          <w:bCs/>
          <w:iCs/>
          <w:sz w:val="26"/>
          <w:szCs w:val="26"/>
        </w:rPr>
        <w:t xml:space="preserve">   </w:t>
      </w:r>
      <w:r w:rsidR="00027DA6" w:rsidRPr="000432FE">
        <w:rPr>
          <w:rFonts w:ascii="Times New Roman" w:hAnsi="Times New Roman" w:cs="Times New Roman"/>
          <w:bCs/>
          <w:iCs/>
          <w:sz w:val="26"/>
          <w:szCs w:val="26"/>
        </w:rPr>
        <w:t xml:space="preserve">            82</w:t>
      </w:r>
    </w:p>
    <w:p w14:paraId="5F2ACAFE" w14:textId="77777777" w:rsidR="00027DA6" w:rsidRPr="000432FE" w:rsidRDefault="00027DA6" w:rsidP="00027DA6">
      <w:pPr>
        <w:pStyle w:val="ListParagraph"/>
        <w:numPr>
          <w:ilvl w:val="0"/>
          <w:numId w:val="5"/>
        </w:numPr>
        <w:spacing w:before="120" w:after="120" w:line="312" w:lineRule="auto"/>
        <w:jc w:val="both"/>
        <w:rPr>
          <w:rFonts w:ascii="Times New Roman" w:hAnsi="Times New Roman" w:cs="Times New Roman"/>
          <w:bCs/>
          <w:iCs/>
          <w:sz w:val="26"/>
          <w:szCs w:val="26"/>
        </w:rPr>
      </w:pPr>
      <w:r w:rsidRPr="000432FE">
        <w:rPr>
          <w:rFonts w:ascii="Times New Roman" w:hAnsi="Times New Roman" w:cs="Times New Roman"/>
          <w:bCs/>
          <w:iCs/>
          <w:sz w:val="26"/>
          <w:szCs w:val="26"/>
        </w:rPr>
        <w:t>Find the equation of the regression line for this data. Round values to three decimal places.</w:t>
      </w:r>
    </w:p>
    <w:p w14:paraId="07BA62BF" w14:textId="77777777" w:rsidR="00027DA6" w:rsidRPr="000432FE" w:rsidRDefault="00027DA6" w:rsidP="00027DA6">
      <w:pPr>
        <w:pStyle w:val="ListParagraph"/>
        <w:numPr>
          <w:ilvl w:val="0"/>
          <w:numId w:val="5"/>
        </w:numPr>
        <w:spacing w:before="120" w:after="120" w:line="312" w:lineRule="auto"/>
        <w:jc w:val="both"/>
        <w:rPr>
          <w:rFonts w:ascii="Times New Roman" w:hAnsi="Times New Roman" w:cs="Times New Roman"/>
          <w:sz w:val="26"/>
          <w:szCs w:val="26"/>
        </w:rPr>
      </w:pPr>
      <w:r w:rsidRPr="000432FE">
        <w:rPr>
          <w:rFonts w:ascii="Times New Roman" w:hAnsi="Times New Roman" w:cs="Times New Roman"/>
          <w:sz w:val="26"/>
          <w:szCs w:val="26"/>
        </w:rPr>
        <w:t>Compute the correlation coefficient  r.</w:t>
      </w:r>
    </w:p>
    <w:p w14:paraId="146ADF27" w14:textId="77777777" w:rsidR="00027DA6" w:rsidRPr="000432FE" w:rsidRDefault="00027DA6" w:rsidP="00027DA6">
      <w:pPr>
        <w:pStyle w:val="ListParagraph"/>
        <w:numPr>
          <w:ilvl w:val="0"/>
          <w:numId w:val="5"/>
        </w:numPr>
        <w:spacing w:before="120" w:after="120" w:line="312" w:lineRule="auto"/>
        <w:jc w:val="both"/>
        <w:rPr>
          <w:rFonts w:ascii="Times New Roman" w:hAnsi="Times New Roman" w:cs="Times New Roman"/>
          <w:sz w:val="26"/>
          <w:szCs w:val="26"/>
        </w:rPr>
      </w:pPr>
      <w:r w:rsidRPr="000432FE">
        <w:rPr>
          <w:rFonts w:ascii="Times New Roman" w:hAnsi="Times New Roman" w:cs="Times New Roman"/>
          <w:sz w:val="26"/>
          <w:szCs w:val="26"/>
        </w:rPr>
        <w:t>What is the best predicted test score for a student who spent 8 hours preparing for the test?</w:t>
      </w:r>
    </w:p>
    <w:p w14:paraId="62FFA39F" w14:textId="77777777" w:rsidR="00027DA6" w:rsidRPr="000432FE" w:rsidRDefault="00027DA6" w:rsidP="00027DA6">
      <w:pPr>
        <w:pStyle w:val="ListParagraph"/>
        <w:numPr>
          <w:ilvl w:val="0"/>
          <w:numId w:val="3"/>
        </w:numPr>
        <w:spacing w:before="120" w:after="120" w:line="312" w:lineRule="auto"/>
        <w:jc w:val="both"/>
        <w:rPr>
          <w:rFonts w:ascii="Times New Roman" w:hAnsi="Times New Roman" w:cs="Times New Roman"/>
          <w:sz w:val="26"/>
          <w:szCs w:val="26"/>
        </w:rPr>
      </w:pPr>
      <w:r w:rsidRPr="000432FE">
        <w:rPr>
          <w:rFonts w:ascii="Times New Roman" w:hAnsi="Times New Roman" w:cs="Times New Roman"/>
          <w:sz w:val="26"/>
          <w:szCs w:val="26"/>
        </w:rPr>
        <w:t>Given a sample with r = 0.8, n=20 and α = 0.01, determine the standardized test statistic t</w:t>
      </w:r>
      <w:r w:rsidR="000462B3" w:rsidRPr="000432FE">
        <w:rPr>
          <w:rFonts w:ascii="Times New Roman" w:hAnsi="Times New Roman" w:cs="Times New Roman"/>
          <w:sz w:val="26"/>
          <w:szCs w:val="26"/>
          <w:vertAlign w:val="subscript"/>
        </w:rPr>
        <w:t>0</w:t>
      </w:r>
      <w:r w:rsidRPr="000432FE">
        <w:rPr>
          <w:rFonts w:ascii="Times New Roman" w:hAnsi="Times New Roman" w:cs="Times New Roman"/>
          <w:sz w:val="26"/>
          <w:szCs w:val="26"/>
        </w:rPr>
        <w:t xml:space="preserve"> necessary to test the claim ρ = 0. </w:t>
      </w:r>
    </w:p>
    <w:p w14:paraId="0434FD68" w14:textId="77777777" w:rsidR="009F66CF" w:rsidRPr="000432FE" w:rsidRDefault="009F66CF" w:rsidP="00B60AE6">
      <w:pPr>
        <w:autoSpaceDE w:val="0"/>
        <w:autoSpaceDN w:val="0"/>
        <w:adjustRightInd w:val="0"/>
        <w:spacing w:after="0" w:line="240" w:lineRule="auto"/>
        <w:jc w:val="both"/>
        <w:rPr>
          <w:rFonts w:ascii="Times New Roman" w:hAnsi="Times New Roman" w:cs="Times New Roman"/>
          <w:sz w:val="32"/>
          <w:szCs w:val="26"/>
        </w:rPr>
      </w:pPr>
    </w:p>
    <w:sectPr w:rsidR="009F66CF" w:rsidRPr="000432FE" w:rsidSect="00442C3B">
      <w:pgSz w:w="12240" w:h="15840"/>
      <w:pgMar w:top="9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AFF" w:usb1="C0007843" w:usb2="00000009" w:usb3="00000000" w:csb0="000001FF" w:csb1="00000000"/>
  </w:font>
  <w:font w:name="Calibri">
    <w:panose1 w:val="020F0502020204030204"/>
    <w:charset w:val="00"/>
    <w:family w:val="swiss"/>
    <w:pitch w:val="variable"/>
    <w:sig w:usb0="E0002AFF" w:usb1="4000ACFF" w:usb2="00000001"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AFF" w:usb1="C0007843"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Cambria">
    <w:panose1 w:val="02040503050406030204"/>
    <w:charset w:val="00"/>
    <w:family w:val="roman"/>
    <w:pitch w:val="variable"/>
    <w:sig w:usb0="A00002EF" w:usb1="4000004B" w:usb2="00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3448629F"/>
    <w:multiLevelType w:val="hybridMultilevel"/>
    <w:tmpl w:val="501A5BA8"/>
    <w:lvl w:ilvl="0" w:tplc="C616C4BE">
      <w:start w:val="3"/>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15:restartNumberingAfterBreak="0">
    <w:nsid w:val="4F9559E1"/>
    <w:multiLevelType w:val="hybridMultilevel"/>
    <w:tmpl w:val="2F7E3B8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586267BB"/>
    <w:multiLevelType w:val="hybridMultilevel"/>
    <w:tmpl w:val="8490310E"/>
    <w:lvl w:ilvl="0" w:tplc="B6E26D38">
      <w:start w:val="1"/>
      <w:numFmt w:val="lowerLetter"/>
      <w:lvlText w:val="%1)"/>
      <w:lvlJc w:val="left"/>
      <w:pPr>
        <w:ind w:left="720" w:hanging="360"/>
      </w:pPr>
      <w:rPr>
        <w:rFonts w:hint="default"/>
        <w:i/>
        <w:color w:val="00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5B591FD6"/>
    <w:multiLevelType w:val="hybridMultilevel"/>
    <w:tmpl w:val="E55EC91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71F8122E"/>
    <w:multiLevelType w:val="hybridMultilevel"/>
    <w:tmpl w:val="C75A801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4"/>
  </w:num>
  <w:num w:numId="2">
    <w:abstractNumId w:val="2"/>
  </w:num>
  <w:num w:numId="3">
    <w:abstractNumId w:val="0"/>
  </w:num>
  <w:num w:numId="4">
    <w:abstractNumId w:val="1"/>
  </w:num>
  <w:num w:numId="5">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defaultTabStop w:val="720"/>
  <w:characterSpacingControl w:val="doNotCompress"/>
  <w:compat>
    <w:compatSetting w:name="compatibilityMode" w:uri="http://schemas.microsoft.com/office/word" w:val="12"/>
    <w:compatSetting w:name="useWord2013TrackBottomHyphenation" w:uri="http://schemas.microsoft.com/office/word" w:val="1"/>
  </w:compat>
  <w:rsids>
    <w:rsidRoot w:val="00524099"/>
    <w:rsid w:val="000009F2"/>
    <w:rsid w:val="000023CD"/>
    <w:rsid w:val="00002AF4"/>
    <w:rsid w:val="00003669"/>
    <w:rsid w:val="00003DC5"/>
    <w:rsid w:val="00003EE5"/>
    <w:rsid w:val="00004541"/>
    <w:rsid w:val="00004723"/>
    <w:rsid w:val="0000499C"/>
    <w:rsid w:val="00004EC8"/>
    <w:rsid w:val="00005C54"/>
    <w:rsid w:val="0000619C"/>
    <w:rsid w:val="000068FD"/>
    <w:rsid w:val="00007C9C"/>
    <w:rsid w:val="000104F9"/>
    <w:rsid w:val="000114B9"/>
    <w:rsid w:val="00011D7A"/>
    <w:rsid w:val="00012B51"/>
    <w:rsid w:val="000130AC"/>
    <w:rsid w:val="00013370"/>
    <w:rsid w:val="0001348F"/>
    <w:rsid w:val="00013B03"/>
    <w:rsid w:val="000140F5"/>
    <w:rsid w:val="00014DD5"/>
    <w:rsid w:val="00015043"/>
    <w:rsid w:val="00015B52"/>
    <w:rsid w:val="0001609D"/>
    <w:rsid w:val="00016277"/>
    <w:rsid w:val="00016A44"/>
    <w:rsid w:val="000172CF"/>
    <w:rsid w:val="00017333"/>
    <w:rsid w:val="000174B2"/>
    <w:rsid w:val="00017DCC"/>
    <w:rsid w:val="000207A1"/>
    <w:rsid w:val="00020FEA"/>
    <w:rsid w:val="00022BF1"/>
    <w:rsid w:val="0002317F"/>
    <w:rsid w:val="00023CEE"/>
    <w:rsid w:val="000240A2"/>
    <w:rsid w:val="000240E0"/>
    <w:rsid w:val="00024598"/>
    <w:rsid w:val="00025A92"/>
    <w:rsid w:val="00025F16"/>
    <w:rsid w:val="00026620"/>
    <w:rsid w:val="000270A1"/>
    <w:rsid w:val="000278EE"/>
    <w:rsid w:val="00027DA6"/>
    <w:rsid w:val="00030335"/>
    <w:rsid w:val="00030737"/>
    <w:rsid w:val="00030D0C"/>
    <w:rsid w:val="00031364"/>
    <w:rsid w:val="00031ED1"/>
    <w:rsid w:val="00032AC3"/>
    <w:rsid w:val="00033057"/>
    <w:rsid w:val="000347EB"/>
    <w:rsid w:val="0003481C"/>
    <w:rsid w:val="00035281"/>
    <w:rsid w:val="00035525"/>
    <w:rsid w:val="00035FA2"/>
    <w:rsid w:val="000360FA"/>
    <w:rsid w:val="00036437"/>
    <w:rsid w:val="00036510"/>
    <w:rsid w:val="0004019D"/>
    <w:rsid w:val="00040738"/>
    <w:rsid w:val="00042326"/>
    <w:rsid w:val="0004312A"/>
    <w:rsid w:val="000432FE"/>
    <w:rsid w:val="000433B5"/>
    <w:rsid w:val="000433D2"/>
    <w:rsid w:val="00043BCE"/>
    <w:rsid w:val="00043DE0"/>
    <w:rsid w:val="00043F61"/>
    <w:rsid w:val="00044CC1"/>
    <w:rsid w:val="0004510A"/>
    <w:rsid w:val="00045B17"/>
    <w:rsid w:val="000462B3"/>
    <w:rsid w:val="0004639E"/>
    <w:rsid w:val="0004660F"/>
    <w:rsid w:val="0004741C"/>
    <w:rsid w:val="000475AD"/>
    <w:rsid w:val="00047E6D"/>
    <w:rsid w:val="0005122A"/>
    <w:rsid w:val="000522EC"/>
    <w:rsid w:val="0005339A"/>
    <w:rsid w:val="00053590"/>
    <w:rsid w:val="0005386E"/>
    <w:rsid w:val="0005458F"/>
    <w:rsid w:val="00054802"/>
    <w:rsid w:val="00055509"/>
    <w:rsid w:val="000557BB"/>
    <w:rsid w:val="0005608D"/>
    <w:rsid w:val="000572EB"/>
    <w:rsid w:val="000600D3"/>
    <w:rsid w:val="00060A03"/>
    <w:rsid w:val="000623DC"/>
    <w:rsid w:val="00062824"/>
    <w:rsid w:val="00062CF6"/>
    <w:rsid w:val="00063C7D"/>
    <w:rsid w:val="000640CB"/>
    <w:rsid w:val="0006473B"/>
    <w:rsid w:val="000653AD"/>
    <w:rsid w:val="000653FF"/>
    <w:rsid w:val="000656D3"/>
    <w:rsid w:val="00066599"/>
    <w:rsid w:val="00066705"/>
    <w:rsid w:val="00066744"/>
    <w:rsid w:val="00067772"/>
    <w:rsid w:val="000706F8"/>
    <w:rsid w:val="000708A5"/>
    <w:rsid w:val="000719FC"/>
    <w:rsid w:val="00073273"/>
    <w:rsid w:val="00074671"/>
    <w:rsid w:val="00075DE8"/>
    <w:rsid w:val="00076315"/>
    <w:rsid w:val="00076BEA"/>
    <w:rsid w:val="00076E85"/>
    <w:rsid w:val="0007713F"/>
    <w:rsid w:val="000773EC"/>
    <w:rsid w:val="00077C2B"/>
    <w:rsid w:val="00081F38"/>
    <w:rsid w:val="00082086"/>
    <w:rsid w:val="00082E58"/>
    <w:rsid w:val="000837CA"/>
    <w:rsid w:val="00083CC0"/>
    <w:rsid w:val="00086921"/>
    <w:rsid w:val="00086A78"/>
    <w:rsid w:val="00086AF3"/>
    <w:rsid w:val="00086B5E"/>
    <w:rsid w:val="00087A58"/>
    <w:rsid w:val="00090E49"/>
    <w:rsid w:val="00090F10"/>
    <w:rsid w:val="000910CA"/>
    <w:rsid w:val="000921EC"/>
    <w:rsid w:val="000927DC"/>
    <w:rsid w:val="00092A08"/>
    <w:rsid w:val="00092D59"/>
    <w:rsid w:val="00093461"/>
    <w:rsid w:val="00093DF9"/>
    <w:rsid w:val="0009506B"/>
    <w:rsid w:val="000951B3"/>
    <w:rsid w:val="000964B3"/>
    <w:rsid w:val="00096DF1"/>
    <w:rsid w:val="00097E47"/>
    <w:rsid w:val="00097FF3"/>
    <w:rsid w:val="000A0F77"/>
    <w:rsid w:val="000A2AA0"/>
    <w:rsid w:val="000A3404"/>
    <w:rsid w:val="000A51CE"/>
    <w:rsid w:val="000A7DC2"/>
    <w:rsid w:val="000A7ED4"/>
    <w:rsid w:val="000A7F0A"/>
    <w:rsid w:val="000B127C"/>
    <w:rsid w:val="000B15B5"/>
    <w:rsid w:val="000B1746"/>
    <w:rsid w:val="000B202E"/>
    <w:rsid w:val="000B3813"/>
    <w:rsid w:val="000B3A1F"/>
    <w:rsid w:val="000B48A4"/>
    <w:rsid w:val="000B4C58"/>
    <w:rsid w:val="000B51F2"/>
    <w:rsid w:val="000B5A93"/>
    <w:rsid w:val="000B5FF5"/>
    <w:rsid w:val="000B62FD"/>
    <w:rsid w:val="000B7AA3"/>
    <w:rsid w:val="000B7EF1"/>
    <w:rsid w:val="000C05B6"/>
    <w:rsid w:val="000C063E"/>
    <w:rsid w:val="000C13B2"/>
    <w:rsid w:val="000C13CB"/>
    <w:rsid w:val="000C1A3E"/>
    <w:rsid w:val="000C1AAF"/>
    <w:rsid w:val="000C2605"/>
    <w:rsid w:val="000C3A64"/>
    <w:rsid w:val="000C3D1D"/>
    <w:rsid w:val="000C42E7"/>
    <w:rsid w:val="000C5FD9"/>
    <w:rsid w:val="000C61E5"/>
    <w:rsid w:val="000C6894"/>
    <w:rsid w:val="000C6B49"/>
    <w:rsid w:val="000D014C"/>
    <w:rsid w:val="000D0886"/>
    <w:rsid w:val="000D1471"/>
    <w:rsid w:val="000D276D"/>
    <w:rsid w:val="000D2D4D"/>
    <w:rsid w:val="000D49F3"/>
    <w:rsid w:val="000D4ACE"/>
    <w:rsid w:val="000D4F90"/>
    <w:rsid w:val="000D5518"/>
    <w:rsid w:val="000D5A5F"/>
    <w:rsid w:val="000D5E11"/>
    <w:rsid w:val="000D5E5D"/>
    <w:rsid w:val="000D7CD5"/>
    <w:rsid w:val="000E0A15"/>
    <w:rsid w:val="000E0F96"/>
    <w:rsid w:val="000E2AE8"/>
    <w:rsid w:val="000E2FC6"/>
    <w:rsid w:val="000E57A8"/>
    <w:rsid w:val="000E5B42"/>
    <w:rsid w:val="000E5C6A"/>
    <w:rsid w:val="000E5E3E"/>
    <w:rsid w:val="000E6B3B"/>
    <w:rsid w:val="000E6F1D"/>
    <w:rsid w:val="000E735B"/>
    <w:rsid w:val="000F029F"/>
    <w:rsid w:val="000F0379"/>
    <w:rsid w:val="000F0594"/>
    <w:rsid w:val="000F18B9"/>
    <w:rsid w:val="000F1FEB"/>
    <w:rsid w:val="000F3754"/>
    <w:rsid w:val="000F5A12"/>
    <w:rsid w:val="000F633D"/>
    <w:rsid w:val="000F75DA"/>
    <w:rsid w:val="0010083D"/>
    <w:rsid w:val="0010086A"/>
    <w:rsid w:val="00100C54"/>
    <w:rsid w:val="0010328A"/>
    <w:rsid w:val="001036B7"/>
    <w:rsid w:val="00105006"/>
    <w:rsid w:val="00105F61"/>
    <w:rsid w:val="00107E0D"/>
    <w:rsid w:val="00107EC2"/>
    <w:rsid w:val="001107FB"/>
    <w:rsid w:val="00110D22"/>
    <w:rsid w:val="00112719"/>
    <w:rsid w:val="00112916"/>
    <w:rsid w:val="0011294D"/>
    <w:rsid w:val="00112C44"/>
    <w:rsid w:val="00112EE1"/>
    <w:rsid w:val="00113991"/>
    <w:rsid w:val="00113CFC"/>
    <w:rsid w:val="001142C8"/>
    <w:rsid w:val="00114500"/>
    <w:rsid w:val="00114924"/>
    <w:rsid w:val="00114BDB"/>
    <w:rsid w:val="00114D7A"/>
    <w:rsid w:val="001162ED"/>
    <w:rsid w:val="001168CF"/>
    <w:rsid w:val="00117CE2"/>
    <w:rsid w:val="0012042C"/>
    <w:rsid w:val="0012249A"/>
    <w:rsid w:val="001234B8"/>
    <w:rsid w:val="00123D68"/>
    <w:rsid w:val="00123F14"/>
    <w:rsid w:val="00124AF6"/>
    <w:rsid w:val="00125A73"/>
    <w:rsid w:val="001261EA"/>
    <w:rsid w:val="001268DF"/>
    <w:rsid w:val="00127096"/>
    <w:rsid w:val="0012767A"/>
    <w:rsid w:val="00127837"/>
    <w:rsid w:val="00127ACF"/>
    <w:rsid w:val="0013152A"/>
    <w:rsid w:val="0013237A"/>
    <w:rsid w:val="0013386B"/>
    <w:rsid w:val="00133C73"/>
    <w:rsid w:val="00134581"/>
    <w:rsid w:val="00134C0F"/>
    <w:rsid w:val="00134D15"/>
    <w:rsid w:val="00134F5D"/>
    <w:rsid w:val="00135824"/>
    <w:rsid w:val="00135831"/>
    <w:rsid w:val="00135C94"/>
    <w:rsid w:val="00136977"/>
    <w:rsid w:val="001369AD"/>
    <w:rsid w:val="00136D0D"/>
    <w:rsid w:val="001371F4"/>
    <w:rsid w:val="00137393"/>
    <w:rsid w:val="00137447"/>
    <w:rsid w:val="0013795D"/>
    <w:rsid w:val="00137A4B"/>
    <w:rsid w:val="001419D3"/>
    <w:rsid w:val="0014274B"/>
    <w:rsid w:val="001437A0"/>
    <w:rsid w:val="001439E3"/>
    <w:rsid w:val="00144AA8"/>
    <w:rsid w:val="00145171"/>
    <w:rsid w:val="00145D49"/>
    <w:rsid w:val="001467D5"/>
    <w:rsid w:val="00146C83"/>
    <w:rsid w:val="001477D8"/>
    <w:rsid w:val="00147C8C"/>
    <w:rsid w:val="00147F65"/>
    <w:rsid w:val="00152B09"/>
    <w:rsid w:val="001532A7"/>
    <w:rsid w:val="00154BA0"/>
    <w:rsid w:val="001559DB"/>
    <w:rsid w:val="00155D4B"/>
    <w:rsid w:val="00155EE2"/>
    <w:rsid w:val="0015764F"/>
    <w:rsid w:val="00157B77"/>
    <w:rsid w:val="001606BA"/>
    <w:rsid w:val="001606C5"/>
    <w:rsid w:val="00160CEA"/>
    <w:rsid w:val="0016109A"/>
    <w:rsid w:val="00161600"/>
    <w:rsid w:val="00162B31"/>
    <w:rsid w:val="00162F36"/>
    <w:rsid w:val="0016456A"/>
    <w:rsid w:val="001645A0"/>
    <w:rsid w:val="001645FB"/>
    <w:rsid w:val="0016475B"/>
    <w:rsid w:val="00166087"/>
    <w:rsid w:val="00166106"/>
    <w:rsid w:val="001667C2"/>
    <w:rsid w:val="00166C84"/>
    <w:rsid w:val="001679FF"/>
    <w:rsid w:val="00171378"/>
    <w:rsid w:val="001713A2"/>
    <w:rsid w:val="001722FC"/>
    <w:rsid w:val="0017311A"/>
    <w:rsid w:val="001731CF"/>
    <w:rsid w:val="0017416D"/>
    <w:rsid w:val="0017441A"/>
    <w:rsid w:val="00174EB0"/>
    <w:rsid w:val="00175AB3"/>
    <w:rsid w:val="0017617F"/>
    <w:rsid w:val="001771DC"/>
    <w:rsid w:val="00177541"/>
    <w:rsid w:val="0018036E"/>
    <w:rsid w:val="00180A98"/>
    <w:rsid w:val="00183B61"/>
    <w:rsid w:val="00183BA9"/>
    <w:rsid w:val="00183CE4"/>
    <w:rsid w:val="001845CE"/>
    <w:rsid w:val="00184826"/>
    <w:rsid w:val="0018508C"/>
    <w:rsid w:val="0018552D"/>
    <w:rsid w:val="0018570C"/>
    <w:rsid w:val="00185BC0"/>
    <w:rsid w:val="00186A2B"/>
    <w:rsid w:val="001871F3"/>
    <w:rsid w:val="0018720E"/>
    <w:rsid w:val="00187591"/>
    <w:rsid w:val="00187E92"/>
    <w:rsid w:val="00190515"/>
    <w:rsid w:val="0019061C"/>
    <w:rsid w:val="00190FA6"/>
    <w:rsid w:val="001912E0"/>
    <w:rsid w:val="0019138E"/>
    <w:rsid w:val="00191830"/>
    <w:rsid w:val="00192094"/>
    <w:rsid w:val="00192344"/>
    <w:rsid w:val="001926B9"/>
    <w:rsid w:val="00192A87"/>
    <w:rsid w:val="00193F85"/>
    <w:rsid w:val="00194D8F"/>
    <w:rsid w:val="00195A21"/>
    <w:rsid w:val="00196AFE"/>
    <w:rsid w:val="00196C14"/>
    <w:rsid w:val="00197BE9"/>
    <w:rsid w:val="001A2409"/>
    <w:rsid w:val="001A3D00"/>
    <w:rsid w:val="001A48D1"/>
    <w:rsid w:val="001A4970"/>
    <w:rsid w:val="001A6159"/>
    <w:rsid w:val="001A61B2"/>
    <w:rsid w:val="001A6664"/>
    <w:rsid w:val="001A79AC"/>
    <w:rsid w:val="001A7EEF"/>
    <w:rsid w:val="001B0410"/>
    <w:rsid w:val="001B10D5"/>
    <w:rsid w:val="001B148D"/>
    <w:rsid w:val="001B1C6D"/>
    <w:rsid w:val="001B1CC6"/>
    <w:rsid w:val="001B2A3A"/>
    <w:rsid w:val="001B3106"/>
    <w:rsid w:val="001B3870"/>
    <w:rsid w:val="001B4082"/>
    <w:rsid w:val="001B4784"/>
    <w:rsid w:val="001B487E"/>
    <w:rsid w:val="001B5679"/>
    <w:rsid w:val="001B59C3"/>
    <w:rsid w:val="001B6A51"/>
    <w:rsid w:val="001B6E7A"/>
    <w:rsid w:val="001B7304"/>
    <w:rsid w:val="001B7FC1"/>
    <w:rsid w:val="001C1627"/>
    <w:rsid w:val="001C1B21"/>
    <w:rsid w:val="001C3199"/>
    <w:rsid w:val="001C31FD"/>
    <w:rsid w:val="001C577D"/>
    <w:rsid w:val="001C5DC7"/>
    <w:rsid w:val="001C6BC1"/>
    <w:rsid w:val="001C7C00"/>
    <w:rsid w:val="001D014B"/>
    <w:rsid w:val="001D0606"/>
    <w:rsid w:val="001D061A"/>
    <w:rsid w:val="001D0C46"/>
    <w:rsid w:val="001D1ACB"/>
    <w:rsid w:val="001D1C86"/>
    <w:rsid w:val="001D23A6"/>
    <w:rsid w:val="001D2792"/>
    <w:rsid w:val="001D2920"/>
    <w:rsid w:val="001D33CC"/>
    <w:rsid w:val="001D400E"/>
    <w:rsid w:val="001D4993"/>
    <w:rsid w:val="001D51A9"/>
    <w:rsid w:val="001D6264"/>
    <w:rsid w:val="001D6D08"/>
    <w:rsid w:val="001D6D89"/>
    <w:rsid w:val="001D76BC"/>
    <w:rsid w:val="001E06A1"/>
    <w:rsid w:val="001E187B"/>
    <w:rsid w:val="001E2A72"/>
    <w:rsid w:val="001E3777"/>
    <w:rsid w:val="001E4F24"/>
    <w:rsid w:val="001E5485"/>
    <w:rsid w:val="001E6A20"/>
    <w:rsid w:val="001E6AC2"/>
    <w:rsid w:val="001E6C92"/>
    <w:rsid w:val="001E7979"/>
    <w:rsid w:val="001F02D2"/>
    <w:rsid w:val="001F03D1"/>
    <w:rsid w:val="001F07A6"/>
    <w:rsid w:val="001F0FD6"/>
    <w:rsid w:val="001F1B9A"/>
    <w:rsid w:val="001F2286"/>
    <w:rsid w:val="001F26C1"/>
    <w:rsid w:val="001F2808"/>
    <w:rsid w:val="001F2A3F"/>
    <w:rsid w:val="001F306D"/>
    <w:rsid w:val="001F37F5"/>
    <w:rsid w:val="001F587E"/>
    <w:rsid w:val="001F59A1"/>
    <w:rsid w:val="001F70F8"/>
    <w:rsid w:val="001F7294"/>
    <w:rsid w:val="001F7858"/>
    <w:rsid w:val="00200032"/>
    <w:rsid w:val="00200277"/>
    <w:rsid w:val="00201F43"/>
    <w:rsid w:val="00203BCE"/>
    <w:rsid w:val="0020737B"/>
    <w:rsid w:val="002078FF"/>
    <w:rsid w:val="00211387"/>
    <w:rsid w:val="00211B09"/>
    <w:rsid w:val="002121A2"/>
    <w:rsid w:val="00212844"/>
    <w:rsid w:val="0021286E"/>
    <w:rsid w:val="00213450"/>
    <w:rsid w:val="00214710"/>
    <w:rsid w:val="00214E40"/>
    <w:rsid w:val="0021511F"/>
    <w:rsid w:val="0021593E"/>
    <w:rsid w:val="00215EBB"/>
    <w:rsid w:val="00216556"/>
    <w:rsid w:val="00217740"/>
    <w:rsid w:val="00221DDD"/>
    <w:rsid w:val="002227F0"/>
    <w:rsid w:val="00224D78"/>
    <w:rsid w:val="00225F52"/>
    <w:rsid w:val="00226088"/>
    <w:rsid w:val="0022682E"/>
    <w:rsid w:val="00226A67"/>
    <w:rsid w:val="002271EE"/>
    <w:rsid w:val="00230DCA"/>
    <w:rsid w:val="00231B23"/>
    <w:rsid w:val="0023377C"/>
    <w:rsid w:val="00234671"/>
    <w:rsid w:val="002346F8"/>
    <w:rsid w:val="00234918"/>
    <w:rsid w:val="00235265"/>
    <w:rsid w:val="00235BEA"/>
    <w:rsid w:val="0023627F"/>
    <w:rsid w:val="00236300"/>
    <w:rsid w:val="00236AEF"/>
    <w:rsid w:val="00237017"/>
    <w:rsid w:val="00237652"/>
    <w:rsid w:val="00237A08"/>
    <w:rsid w:val="00237DA9"/>
    <w:rsid w:val="00241B72"/>
    <w:rsid w:val="00241B8A"/>
    <w:rsid w:val="00242670"/>
    <w:rsid w:val="00242D94"/>
    <w:rsid w:val="00243049"/>
    <w:rsid w:val="00243167"/>
    <w:rsid w:val="00243A9A"/>
    <w:rsid w:val="00243AEC"/>
    <w:rsid w:val="00243DDF"/>
    <w:rsid w:val="00243FA7"/>
    <w:rsid w:val="0024437D"/>
    <w:rsid w:val="0024439A"/>
    <w:rsid w:val="00244A91"/>
    <w:rsid w:val="00244D36"/>
    <w:rsid w:val="0024538C"/>
    <w:rsid w:val="0024717B"/>
    <w:rsid w:val="00247AA1"/>
    <w:rsid w:val="0025176F"/>
    <w:rsid w:val="00253393"/>
    <w:rsid w:val="0025412C"/>
    <w:rsid w:val="00254B80"/>
    <w:rsid w:val="00254C31"/>
    <w:rsid w:val="00254EC1"/>
    <w:rsid w:val="00255194"/>
    <w:rsid w:val="0025558D"/>
    <w:rsid w:val="00256ED6"/>
    <w:rsid w:val="002600A0"/>
    <w:rsid w:val="0026050A"/>
    <w:rsid w:val="00260C94"/>
    <w:rsid w:val="0026107D"/>
    <w:rsid w:val="0026187C"/>
    <w:rsid w:val="00261B83"/>
    <w:rsid w:val="0026201C"/>
    <w:rsid w:val="0026209B"/>
    <w:rsid w:val="0026228B"/>
    <w:rsid w:val="002640A0"/>
    <w:rsid w:val="00264727"/>
    <w:rsid w:val="0026524A"/>
    <w:rsid w:val="00265AA6"/>
    <w:rsid w:val="00265B2C"/>
    <w:rsid w:val="00265D12"/>
    <w:rsid w:val="00265F22"/>
    <w:rsid w:val="00266C3A"/>
    <w:rsid w:val="00266C9B"/>
    <w:rsid w:val="00266E6A"/>
    <w:rsid w:val="00267373"/>
    <w:rsid w:val="00270A96"/>
    <w:rsid w:val="00271DC5"/>
    <w:rsid w:val="002721E4"/>
    <w:rsid w:val="00272302"/>
    <w:rsid w:val="002728E5"/>
    <w:rsid w:val="002729F7"/>
    <w:rsid w:val="00273752"/>
    <w:rsid w:val="00273AAD"/>
    <w:rsid w:val="00273FEF"/>
    <w:rsid w:val="00274213"/>
    <w:rsid w:val="00274A0D"/>
    <w:rsid w:val="00274F82"/>
    <w:rsid w:val="00275066"/>
    <w:rsid w:val="00275217"/>
    <w:rsid w:val="0027542F"/>
    <w:rsid w:val="00275D1C"/>
    <w:rsid w:val="00275F5D"/>
    <w:rsid w:val="0027686C"/>
    <w:rsid w:val="00276EA4"/>
    <w:rsid w:val="00277BDE"/>
    <w:rsid w:val="00277FB4"/>
    <w:rsid w:val="00280815"/>
    <w:rsid w:val="0028199E"/>
    <w:rsid w:val="00281A9E"/>
    <w:rsid w:val="00281F2F"/>
    <w:rsid w:val="002829E9"/>
    <w:rsid w:val="00282F8D"/>
    <w:rsid w:val="00283239"/>
    <w:rsid w:val="002860A8"/>
    <w:rsid w:val="00286213"/>
    <w:rsid w:val="00286E40"/>
    <w:rsid w:val="00287040"/>
    <w:rsid w:val="00287A8E"/>
    <w:rsid w:val="00291A3F"/>
    <w:rsid w:val="00291C0A"/>
    <w:rsid w:val="00291E37"/>
    <w:rsid w:val="00292AF6"/>
    <w:rsid w:val="002937F6"/>
    <w:rsid w:val="00294BC8"/>
    <w:rsid w:val="00294C47"/>
    <w:rsid w:val="002953B3"/>
    <w:rsid w:val="0029583F"/>
    <w:rsid w:val="00296057"/>
    <w:rsid w:val="0029684A"/>
    <w:rsid w:val="002A042A"/>
    <w:rsid w:val="002A1257"/>
    <w:rsid w:val="002A13F8"/>
    <w:rsid w:val="002A2405"/>
    <w:rsid w:val="002A28E2"/>
    <w:rsid w:val="002A3307"/>
    <w:rsid w:val="002A36DF"/>
    <w:rsid w:val="002A39C2"/>
    <w:rsid w:val="002A57C8"/>
    <w:rsid w:val="002A5A03"/>
    <w:rsid w:val="002A6089"/>
    <w:rsid w:val="002A62BA"/>
    <w:rsid w:val="002A63F0"/>
    <w:rsid w:val="002A63F7"/>
    <w:rsid w:val="002A645E"/>
    <w:rsid w:val="002B04D0"/>
    <w:rsid w:val="002B075C"/>
    <w:rsid w:val="002B0A6B"/>
    <w:rsid w:val="002B0D54"/>
    <w:rsid w:val="002B0EB0"/>
    <w:rsid w:val="002B289F"/>
    <w:rsid w:val="002B2EBB"/>
    <w:rsid w:val="002B37AF"/>
    <w:rsid w:val="002B3E9E"/>
    <w:rsid w:val="002B3F0D"/>
    <w:rsid w:val="002B5E66"/>
    <w:rsid w:val="002B5EE5"/>
    <w:rsid w:val="002B658E"/>
    <w:rsid w:val="002B6725"/>
    <w:rsid w:val="002B76ED"/>
    <w:rsid w:val="002C0585"/>
    <w:rsid w:val="002C092F"/>
    <w:rsid w:val="002C10E1"/>
    <w:rsid w:val="002C1377"/>
    <w:rsid w:val="002C237C"/>
    <w:rsid w:val="002C25B0"/>
    <w:rsid w:val="002C298E"/>
    <w:rsid w:val="002C2D60"/>
    <w:rsid w:val="002C3307"/>
    <w:rsid w:val="002C4AED"/>
    <w:rsid w:val="002C5855"/>
    <w:rsid w:val="002C5A6C"/>
    <w:rsid w:val="002C60E2"/>
    <w:rsid w:val="002C6B2B"/>
    <w:rsid w:val="002D2541"/>
    <w:rsid w:val="002D26A7"/>
    <w:rsid w:val="002D314F"/>
    <w:rsid w:val="002D3F0A"/>
    <w:rsid w:val="002D4764"/>
    <w:rsid w:val="002D4EDC"/>
    <w:rsid w:val="002D50B7"/>
    <w:rsid w:val="002D5E16"/>
    <w:rsid w:val="002D6168"/>
    <w:rsid w:val="002D69F8"/>
    <w:rsid w:val="002D7A74"/>
    <w:rsid w:val="002D7B3A"/>
    <w:rsid w:val="002E01C7"/>
    <w:rsid w:val="002E027C"/>
    <w:rsid w:val="002E0AD1"/>
    <w:rsid w:val="002E1342"/>
    <w:rsid w:val="002E1809"/>
    <w:rsid w:val="002E27E4"/>
    <w:rsid w:val="002E3349"/>
    <w:rsid w:val="002E352C"/>
    <w:rsid w:val="002E3C1D"/>
    <w:rsid w:val="002E401F"/>
    <w:rsid w:val="002E4DA9"/>
    <w:rsid w:val="002E538A"/>
    <w:rsid w:val="002E584F"/>
    <w:rsid w:val="002E609D"/>
    <w:rsid w:val="002E7696"/>
    <w:rsid w:val="002E7F9D"/>
    <w:rsid w:val="002F0862"/>
    <w:rsid w:val="002F098B"/>
    <w:rsid w:val="002F0F06"/>
    <w:rsid w:val="002F0F60"/>
    <w:rsid w:val="002F0F79"/>
    <w:rsid w:val="002F121E"/>
    <w:rsid w:val="002F367D"/>
    <w:rsid w:val="002F3F78"/>
    <w:rsid w:val="002F5E1C"/>
    <w:rsid w:val="002F6477"/>
    <w:rsid w:val="002F6E12"/>
    <w:rsid w:val="002F70CB"/>
    <w:rsid w:val="00300B78"/>
    <w:rsid w:val="003013DE"/>
    <w:rsid w:val="00303D1A"/>
    <w:rsid w:val="0030503B"/>
    <w:rsid w:val="0030529F"/>
    <w:rsid w:val="003064D0"/>
    <w:rsid w:val="00310220"/>
    <w:rsid w:val="00312782"/>
    <w:rsid w:val="00312C00"/>
    <w:rsid w:val="00313A65"/>
    <w:rsid w:val="00313D33"/>
    <w:rsid w:val="003140D5"/>
    <w:rsid w:val="0031447E"/>
    <w:rsid w:val="0031493D"/>
    <w:rsid w:val="00314D57"/>
    <w:rsid w:val="003167C1"/>
    <w:rsid w:val="00317481"/>
    <w:rsid w:val="0031765E"/>
    <w:rsid w:val="003210BF"/>
    <w:rsid w:val="00321309"/>
    <w:rsid w:val="003219D9"/>
    <w:rsid w:val="0032227B"/>
    <w:rsid w:val="00322565"/>
    <w:rsid w:val="00322C32"/>
    <w:rsid w:val="003238E6"/>
    <w:rsid w:val="00323AEE"/>
    <w:rsid w:val="00324141"/>
    <w:rsid w:val="003247EA"/>
    <w:rsid w:val="00325C52"/>
    <w:rsid w:val="00326872"/>
    <w:rsid w:val="003270B9"/>
    <w:rsid w:val="003271F5"/>
    <w:rsid w:val="00330FA2"/>
    <w:rsid w:val="00331074"/>
    <w:rsid w:val="003319B6"/>
    <w:rsid w:val="00332270"/>
    <w:rsid w:val="00334791"/>
    <w:rsid w:val="00334976"/>
    <w:rsid w:val="00334CA9"/>
    <w:rsid w:val="00334FA7"/>
    <w:rsid w:val="00336559"/>
    <w:rsid w:val="00336F5E"/>
    <w:rsid w:val="003375B7"/>
    <w:rsid w:val="00337EDA"/>
    <w:rsid w:val="003406D4"/>
    <w:rsid w:val="00340839"/>
    <w:rsid w:val="0034085A"/>
    <w:rsid w:val="0034181F"/>
    <w:rsid w:val="00342582"/>
    <w:rsid w:val="00342DC1"/>
    <w:rsid w:val="0034328A"/>
    <w:rsid w:val="00343695"/>
    <w:rsid w:val="00343B82"/>
    <w:rsid w:val="00343DF4"/>
    <w:rsid w:val="00344D6D"/>
    <w:rsid w:val="00345401"/>
    <w:rsid w:val="00345D8E"/>
    <w:rsid w:val="00346D51"/>
    <w:rsid w:val="00346F83"/>
    <w:rsid w:val="00347693"/>
    <w:rsid w:val="00347BE1"/>
    <w:rsid w:val="00350841"/>
    <w:rsid w:val="00350890"/>
    <w:rsid w:val="00351E9D"/>
    <w:rsid w:val="003533C7"/>
    <w:rsid w:val="00354ABA"/>
    <w:rsid w:val="00354C7E"/>
    <w:rsid w:val="00355EA2"/>
    <w:rsid w:val="00356384"/>
    <w:rsid w:val="0035693C"/>
    <w:rsid w:val="00357073"/>
    <w:rsid w:val="00360239"/>
    <w:rsid w:val="0036056E"/>
    <w:rsid w:val="003607DB"/>
    <w:rsid w:val="00360CF2"/>
    <w:rsid w:val="00362054"/>
    <w:rsid w:val="00362136"/>
    <w:rsid w:val="003625D1"/>
    <w:rsid w:val="00363AB3"/>
    <w:rsid w:val="00363D86"/>
    <w:rsid w:val="00363EDA"/>
    <w:rsid w:val="00363F02"/>
    <w:rsid w:val="00364048"/>
    <w:rsid w:val="003640CF"/>
    <w:rsid w:val="0036545A"/>
    <w:rsid w:val="0036560F"/>
    <w:rsid w:val="00365881"/>
    <w:rsid w:val="00365D78"/>
    <w:rsid w:val="00366885"/>
    <w:rsid w:val="00370758"/>
    <w:rsid w:val="00370D24"/>
    <w:rsid w:val="00371DE7"/>
    <w:rsid w:val="00371E6C"/>
    <w:rsid w:val="00372C5C"/>
    <w:rsid w:val="00374750"/>
    <w:rsid w:val="00376109"/>
    <w:rsid w:val="003764DA"/>
    <w:rsid w:val="00376CAF"/>
    <w:rsid w:val="00380DBB"/>
    <w:rsid w:val="00382D82"/>
    <w:rsid w:val="00383914"/>
    <w:rsid w:val="00384408"/>
    <w:rsid w:val="00384FF3"/>
    <w:rsid w:val="00385C9B"/>
    <w:rsid w:val="003860BA"/>
    <w:rsid w:val="003864F5"/>
    <w:rsid w:val="00386550"/>
    <w:rsid w:val="003875C5"/>
    <w:rsid w:val="00387A0D"/>
    <w:rsid w:val="00387B56"/>
    <w:rsid w:val="00387F7E"/>
    <w:rsid w:val="00391B2D"/>
    <w:rsid w:val="0039208B"/>
    <w:rsid w:val="0039298D"/>
    <w:rsid w:val="00392A74"/>
    <w:rsid w:val="00393752"/>
    <w:rsid w:val="00394BE9"/>
    <w:rsid w:val="0039507E"/>
    <w:rsid w:val="003957B4"/>
    <w:rsid w:val="00395A67"/>
    <w:rsid w:val="00395ACB"/>
    <w:rsid w:val="00395F6F"/>
    <w:rsid w:val="00396DDF"/>
    <w:rsid w:val="003A064F"/>
    <w:rsid w:val="003A2BE5"/>
    <w:rsid w:val="003A3E66"/>
    <w:rsid w:val="003A5978"/>
    <w:rsid w:val="003A5C42"/>
    <w:rsid w:val="003A5E66"/>
    <w:rsid w:val="003A60FD"/>
    <w:rsid w:val="003A6AD1"/>
    <w:rsid w:val="003A6DDB"/>
    <w:rsid w:val="003A6E32"/>
    <w:rsid w:val="003A70EC"/>
    <w:rsid w:val="003A7FC5"/>
    <w:rsid w:val="003B0E46"/>
    <w:rsid w:val="003B11BA"/>
    <w:rsid w:val="003B4299"/>
    <w:rsid w:val="003B43BF"/>
    <w:rsid w:val="003B49B4"/>
    <w:rsid w:val="003B4A87"/>
    <w:rsid w:val="003B52AC"/>
    <w:rsid w:val="003B55B5"/>
    <w:rsid w:val="003B5B3E"/>
    <w:rsid w:val="003B5B92"/>
    <w:rsid w:val="003B5C6F"/>
    <w:rsid w:val="003B62BD"/>
    <w:rsid w:val="003B667D"/>
    <w:rsid w:val="003B6C52"/>
    <w:rsid w:val="003B71D9"/>
    <w:rsid w:val="003B77FA"/>
    <w:rsid w:val="003C0016"/>
    <w:rsid w:val="003C038E"/>
    <w:rsid w:val="003C093A"/>
    <w:rsid w:val="003C19EB"/>
    <w:rsid w:val="003C1BC4"/>
    <w:rsid w:val="003C2CCE"/>
    <w:rsid w:val="003C3087"/>
    <w:rsid w:val="003C34DE"/>
    <w:rsid w:val="003C4491"/>
    <w:rsid w:val="003C575D"/>
    <w:rsid w:val="003C69BF"/>
    <w:rsid w:val="003C7CF9"/>
    <w:rsid w:val="003D0FF8"/>
    <w:rsid w:val="003D2800"/>
    <w:rsid w:val="003D2CEA"/>
    <w:rsid w:val="003D326F"/>
    <w:rsid w:val="003D4359"/>
    <w:rsid w:val="003D4B40"/>
    <w:rsid w:val="003D4DDD"/>
    <w:rsid w:val="003D5563"/>
    <w:rsid w:val="003D5CE9"/>
    <w:rsid w:val="003D6701"/>
    <w:rsid w:val="003D67E4"/>
    <w:rsid w:val="003D692E"/>
    <w:rsid w:val="003D7345"/>
    <w:rsid w:val="003D7736"/>
    <w:rsid w:val="003D77CA"/>
    <w:rsid w:val="003D7B88"/>
    <w:rsid w:val="003E02EC"/>
    <w:rsid w:val="003E0BFE"/>
    <w:rsid w:val="003E0EB0"/>
    <w:rsid w:val="003E13CA"/>
    <w:rsid w:val="003E33A2"/>
    <w:rsid w:val="003E4A1E"/>
    <w:rsid w:val="003E5339"/>
    <w:rsid w:val="003E59AA"/>
    <w:rsid w:val="003E5F33"/>
    <w:rsid w:val="003E7A28"/>
    <w:rsid w:val="003F1B42"/>
    <w:rsid w:val="003F1F67"/>
    <w:rsid w:val="003F4CEB"/>
    <w:rsid w:val="003F6323"/>
    <w:rsid w:val="003F6533"/>
    <w:rsid w:val="003F6D3D"/>
    <w:rsid w:val="003F6D5A"/>
    <w:rsid w:val="00400F28"/>
    <w:rsid w:val="00401592"/>
    <w:rsid w:val="00401EB2"/>
    <w:rsid w:val="0040354A"/>
    <w:rsid w:val="00403D8A"/>
    <w:rsid w:val="0040436E"/>
    <w:rsid w:val="00405134"/>
    <w:rsid w:val="00406AD4"/>
    <w:rsid w:val="004073AC"/>
    <w:rsid w:val="00407BBC"/>
    <w:rsid w:val="004108FD"/>
    <w:rsid w:val="00410D5B"/>
    <w:rsid w:val="00410FF4"/>
    <w:rsid w:val="004113D6"/>
    <w:rsid w:val="004126CF"/>
    <w:rsid w:val="00412D4F"/>
    <w:rsid w:val="00412EFC"/>
    <w:rsid w:val="00413413"/>
    <w:rsid w:val="00414A57"/>
    <w:rsid w:val="00415606"/>
    <w:rsid w:val="004158F9"/>
    <w:rsid w:val="00416755"/>
    <w:rsid w:val="00416A19"/>
    <w:rsid w:val="00416C51"/>
    <w:rsid w:val="00420125"/>
    <w:rsid w:val="00420AB2"/>
    <w:rsid w:val="00421303"/>
    <w:rsid w:val="004213B8"/>
    <w:rsid w:val="00421AAF"/>
    <w:rsid w:val="00422285"/>
    <w:rsid w:val="0042442A"/>
    <w:rsid w:val="00425234"/>
    <w:rsid w:val="00426696"/>
    <w:rsid w:val="00427096"/>
    <w:rsid w:val="00430EDD"/>
    <w:rsid w:val="00431B28"/>
    <w:rsid w:val="00431C21"/>
    <w:rsid w:val="00432658"/>
    <w:rsid w:val="00432A1B"/>
    <w:rsid w:val="00432FA4"/>
    <w:rsid w:val="00433522"/>
    <w:rsid w:val="00433D40"/>
    <w:rsid w:val="00433F84"/>
    <w:rsid w:val="004344AC"/>
    <w:rsid w:val="00434BAD"/>
    <w:rsid w:val="00435A03"/>
    <w:rsid w:val="00435CF7"/>
    <w:rsid w:val="00435DB4"/>
    <w:rsid w:val="00436044"/>
    <w:rsid w:val="004366D0"/>
    <w:rsid w:val="00436834"/>
    <w:rsid w:val="0044068C"/>
    <w:rsid w:val="00440A6A"/>
    <w:rsid w:val="004422AF"/>
    <w:rsid w:val="004425FE"/>
    <w:rsid w:val="00442C3B"/>
    <w:rsid w:val="00442F92"/>
    <w:rsid w:val="00444853"/>
    <w:rsid w:val="00444A3C"/>
    <w:rsid w:val="00445132"/>
    <w:rsid w:val="00445A44"/>
    <w:rsid w:val="00445AAB"/>
    <w:rsid w:val="00447007"/>
    <w:rsid w:val="004471E8"/>
    <w:rsid w:val="00450359"/>
    <w:rsid w:val="0045117E"/>
    <w:rsid w:val="00452156"/>
    <w:rsid w:val="00452366"/>
    <w:rsid w:val="004530CE"/>
    <w:rsid w:val="00453657"/>
    <w:rsid w:val="00453F8C"/>
    <w:rsid w:val="004542F5"/>
    <w:rsid w:val="004542FF"/>
    <w:rsid w:val="00454776"/>
    <w:rsid w:val="0045508F"/>
    <w:rsid w:val="00455282"/>
    <w:rsid w:val="004557E1"/>
    <w:rsid w:val="004559A8"/>
    <w:rsid w:val="00455C29"/>
    <w:rsid w:val="0045724C"/>
    <w:rsid w:val="00457A9E"/>
    <w:rsid w:val="0046089E"/>
    <w:rsid w:val="004609B9"/>
    <w:rsid w:val="00460CAF"/>
    <w:rsid w:val="00461654"/>
    <w:rsid w:val="0046222D"/>
    <w:rsid w:val="00463EA8"/>
    <w:rsid w:val="00464944"/>
    <w:rsid w:val="00465DB4"/>
    <w:rsid w:val="00466AC9"/>
    <w:rsid w:val="00466B6B"/>
    <w:rsid w:val="00466C2A"/>
    <w:rsid w:val="00467570"/>
    <w:rsid w:val="004707F2"/>
    <w:rsid w:val="00470947"/>
    <w:rsid w:val="004713CD"/>
    <w:rsid w:val="00471446"/>
    <w:rsid w:val="004719E5"/>
    <w:rsid w:val="00471FE4"/>
    <w:rsid w:val="00472911"/>
    <w:rsid w:val="00472B60"/>
    <w:rsid w:val="00472B62"/>
    <w:rsid w:val="00473AD1"/>
    <w:rsid w:val="00473E50"/>
    <w:rsid w:val="00474636"/>
    <w:rsid w:val="00474A7C"/>
    <w:rsid w:val="00474A8E"/>
    <w:rsid w:val="00474EB3"/>
    <w:rsid w:val="00475584"/>
    <w:rsid w:val="00475648"/>
    <w:rsid w:val="004758E0"/>
    <w:rsid w:val="00475A46"/>
    <w:rsid w:val="00476823"/>
    <w:rsid w:val="00476BCA"/>
    <w:rsid w:val="00476C17"/>
    <w:rsid w:val="0047703C"/>
    <w:rsid w:val="00477175"/>
    <w:rsid w:val="004778E7"/>
    <w:rsid w:val="0047798F"/>
    <w:rsid w:val="004807F7"/>
    <w:rsid w:val="00480A47"/>
    <w:rsid w:val="004810F6"/>
    <w:rsid w:val="004811D4"/>
    <w:rsid w:val="00482030"/>
    <w:rsid w:val="004827DD"/>
    <w:rsid w:val="004833A7"/>
    <w:rsid w:val="004843B8"/>
    <w:rsid w:val="00485B4F"/>
    <w:rsid w:val="00485E5E"/>
    <w:rsid w:val="00485E87"/>
    <w:rsid w:val="00486E13"/>
    <w:rsid w:val="00486FD9"/>
    <w:rsid w:val="0048791C"/>
    <w:rsid w:val="0049025B"/>
    <w:rsid w:val="0049083D"/>
    <w:rsid w:val="004908FD"/>
    <w:rsid w:val="00491063"/>
    <w:rsid w:val="00491590"/>
    <w:rsid w:val="004917C2"/>
    <w:rsid w:val="00491FDE"/>
    <w:rsid w:val="004928D0"/>
    <w:rsid w:val="00492FEA"/>
    <w:rsid w:val="00493FC1"/>
    <w:rsid w:val="004942CC"/>
    <w:rsid w:val="004943BE"/>
    <w:rsid w:val="004946E6"/>
    <w:rsid w:val="00495718"/>
    <w:rsid w:val="00495A16"/>
    <w:rsid w:val="00495B25"/>
    <w:rsid w:val="00495D28"/>
    <w:rsid w:val="004962A7"/>
    <w:rsid w:val="00496376"/>
    <w:rsid w:val="00496546"/>
    <w:rsid w:val="004966AC"/>
    <w:rsid w:val="00497B3B"/>
    <w:rsid w:val="00497FE2"/>
    <w:rsid w:val="004A03E7"/>
    <w:rsid w:val="004A0B12"/>
    <w:rsid w:val="004A32F1"/>
    <w:rsid w:val="004A363E"/>
    <w:rsid w:val="004A4275"/>
    <w:rsid w:val="004A5062"/>
    <w:rsid w:val="004A54F7"/>
    <w:rsid w:val="004A5761"/>
    <w:rsid w:val="004A6057"/>
    <w:rsid w:val="004A6984"/>
    <w:rsid w:val="004A6A1E"/>
    <w:rsid w:val="004A794D"/>
    <w:rsid w:val="004B06B8"/>
    <w:rsid w:val="004B13FC"/>
    <w:rsid w:val="004B1418"/>
    <w:rsid w:val="004B1955"/>
    <w:rsid w:val="004B1BBA"/>
    <w:rsid w:val="004B35A0"/>
    <w:rsid w:val="004B369B"/>
    <w:rsid w:val="004B3968"/>
    <w:rsid w:val="004B3E5F"/>
    <w:rsid w:val="004B456F"/>
    <w:rsid w:val="004B5519"/>
    <w:rsid w:val="004B595C"/>
    <w:rsid w:val="004B5C0D"/>
    <w:rsid w:val="004B5CFD"/>
    <w:rsid w:val="004B73E8"/>
    <w:rsid w:val="004B75BA"/>
    <w:rsid w:val="004B79F4"/>
    <w:rsid w:val="004B7A02"/>
    <w:rsid w:val="004B7C26"/>
    <w:rsid w:val="004B7ED9"/>
    <w:rsid w:val="004C0855"/>
    <w:rsid w:val="004C145E"/>
    <w:rsid w:val="004C22A6"/>
    <w:rsid w:val="004C2604"/>
    <w:rsid w:val="004C3FD7"/>
    <w:rsid w:val="004C430A"/>
    <w:rsid w:val="004C493F"/>
    <w:rsid w:val="004C4CA4"/>
    <w:rsid w:val="004C521A"/>
    <w:rsid w:val="004C62B0"/>
    <w:rsid w:val="004C6957"/>
    <w:rsid w:val="004C6E76"/>
    <w:rsid w:val="004C7519"/>
    <w:rsid w:val="004C7A64"/>
    <w:rsid w:val="004C7BB0"/>
    <w:rsid w:val="004D01F8"/>
    <w:rsid w:val="004D0583"/>
    <w:rsid w:val="004D06E2"/>
    <w:rsid w:val="004D0D97"/>
    <w:rsid w:val="004D1A38"/>
    <w:rsid w:val="004D1EA0"/>
    <w:rsid w:val="004D3B19"/>
    <w:rsid w:val="004D3FC6"/>
    <w:rsid w:val="004D45D3"/>
    <w:rsid w:val="004D565F"/>
    <w:rsid w:val="004D652E"/>
    <w:rsid w:val="004D73D8"/>
    <w:rsid w:val="004D76DC"/>
    <w:rsid w:val="004E0C06"/>
    <w:rsid w:val="004E0CE4"/>
    <w:rsid w:val="004E1311"/>
    <w:rsid w:val="004E14AA"/>
    <w:rsid w:val="004E1C78"/>
    <w:rsid w:val="004E1F42"/>
    <w:rsid w:val="004E2279"/>
    <w:rsid w:val="004E24AD"/>
    <w:rsid w:val="004E2753"/>
    <w:rsid w:val="004E3545"/>
    <w:rsid w:val="004E39CC"/>
    <w:rsid w:val="004E3A30"/>
    <w:rsid w:val="004E3FDA"/>
    <w:rsid w:val="004E4A28"/>
    <w:rsid w:val="004E5C30"/>
    <w:rsid w:val="004E7495"/>
    <w:rsid w:val="004E7861"/>
    <w:rsid w:val="004E7F6A"/>
    <w:rsid w:val="004F06FA"/>
    <w:rsid w:val="004F15BA"/>
    <w:rsid w:val="004F1ECE"/>
    <w:rsid w:val="004F3789"/>
    <w:rsid w:val="004F6C6E"/>
    <w:rsid w:val="00500FE7"/>
    <w:rsid w:val="0050152E"/>
    <w:rsid w:val="0050178E"/>
    <w:rsid w:val="005018F0"/>
    <w:rsid w:val="005019B5"/>
    <w:rsid w:val="00501D5E"/>
    <w:rsid w:val="00503529"/>
    <w:rsid w:val="00504381"/>
    <w:rsid w:val="005046F7"/>
    <w:rsid w:val="00504E9A"/>
    <w:rsid w:val="00505145"/>
    <w:rsid w:val="005058C4"/>
    <w:rsid w:val="005068C0"/>
    <w:rsid w:val="00510286"/>
    <w:rsid w:val="005106BB"/>
    <w:rsid w:val="005114E2"/>
    <w:rsid w:val="00511A06"/>
    <w:rsid w:val="00511A55"/>
    <w:rsid w:val="00512393"/>
    <w:rsid w:val="00513755"/>
    <w:rsid w:val="005139BD"/>
    <w:rsid w:val="00513A2A"/>
    <w:rsid w:val="00513B12"/>
    <w:rsid w:val="00513C1B"/>
    <w:rsid w:val="005149A5"/>
    <w:rsid w:val="00515D42"/>
    <w:rsid w:val="00515D77"/>
    <w:rsid w:val="00516776"/>
    <w:rsid w:val="00516844"/>
    <w:rsid w:val="00516A1A"/>
    <w:rsid w:val="00517556"/>
    <w:rsid w:val="00520166"/>
    <w:rsid w:val="0052033A"/>
    <w:rsid w:val="00520743"/>
    <w:rsid w:val="0052178F"/>
    <w:rsid w:val="00522703"/>
    <w:rsid w:val="005230B1"/>
    <w:rsid w:val="00524099"/>
    <w:rsid w:val="0052409B"/>
    <w:rsid w:val="00524F14"/>
    <w:rsid w:val="00525104"/>
    <w:rsid w:val="005253CF"/>
    <w:rsid w:val="0052543D"/>
    <w:rsid w:val="00526273"/>
    <w:rsid w:val="00526D1B"/>
    <w:rsid w:val="0053176B"/>
    <w:rsid w:val="005319EC"/>
    <w:rsid w:val="0053460E"/>
    <w:rsid w:val="005353A8"/>
    <w:rsid w:val="0053547D"/>
    <w:rsid w:val="005361CE"/>
    <w:rsid w:val="00536C93"/>
    <w:rsid w:val="00537524"/>
    <w:rsid w:val="00537A7B"/>
    <w:rsid w:val="00540890"/>
    <w:rsid w:val="00541501"/>
    <w:rsid w:val="00541C85"/>
    <w:rsid w:val="00541D95"/>
    <w:rsid w:val="00542231"/>
    <w:rsid w:val="0054236A"/>
    <w:rsid w:val="00543C9D"/>
    <w:rsid w:val="005442FC"/>
    <w:rsid w:val="00544876"/>
    <w:rsid w:val="00544A15"/>
    <w:rsid w:val="00546217"/>
    <w:rsid w:val="00546353"/>
    <w:rsid w:val="00546E24"/>
    <w:rsid w:val="00547D27"/>
    <w:rsid w:val="005500F5"/>
    <w:rsid w:val="00550891"/>
    <w:rsid w:val="00551595"/>
    <w:rsid w:val="00551D94"/>
    <w:rsid w:val="005529AA"/>
    <w:rsid w:val="00552D84"/>
    <w:rsid w:val="00553C82"/>
    <w:rsid w:val="00553CDA"/>
    <w:rsid w:val="00554A59"/>
    <w:rsid w:val="00554AA3"/>
    <w:rsid w:val="00555684"/>
    <w:rsid w:val="005559A8"/>
    <w:rsid w:val="00556021"/>
    <w:rsid w:val="0055617A"/>
    <w:rsid w:val="00556F53"/>
    <w:rsid w:val="005605C4"/>
    <w:rsid w:val="00562097"/>
    <w:rsid w:val="00562994"/>
    <w:rsid w:val="0056398B"/>
    <w:rsid w:val="00564133"/>
    <w:rsid w:val="00565A94"/>
    <w:rsid w:val="005662FB"/>
    <w:rsid w:val="005664A5"/>
    <w:rsid w:val="0056744F"/>
    <w:rsid w:val="00567540"/>
    <w:rsid w:val="00570456"/>
    <w:rsid w:val="00570B73"/>
    <w:rsid w:val="00570D63"/>
    <w:rsid w:val="00570DCD"/>
    <w:rsid w:val="00570F4D"/>
    <w:rsid w:val="00570FB9"/>
    <w:rsid w:val="005718A9"/>
    <w:rsid w:val="00572194"/>
    <w:rsid w:val="005728D2"/>
    <w:rsid w:val="0057359F"/>
    <w:rsid w:val="00573981"/>
    <w:rsid w:val="005739C3"/>
    <w:rsid w:val="00573AB1"/>
    <w:rsid w:val="00574467"/>
    <w:rsid w:val="00575AD2"/>
    <w:rsid w:val="00575B72"/>
    <w:rsid w:val="00576491"/>
    <w:rsid w:val="0057723A"/>
    <w:rsid w:val="005772D2"/>
    <w:rsid w:val="0057750F"/>
    <w:rsid w:val="00577906"/>
    <w:rsid w:val="00577A9B"/>
    <w:rsid w:val="00577EAC"/>
    <w:rsid w:val="00577FFA"/>
    <w:rsid w:val="005803E5"/>
    <w:rsid w:val="00580D44"/>
    <w:rsid w:val="0058269B"/>
    <w:rsid w:val="00582896"/>
    <w:rsid w:val="00583C33"/>
    <w:rsid w:val="00583D7D"/>
    <w:rsid w:val="00584E98"/>
    <w:rsid w:val="00584F5D"/>
    <w:rsid w:val="0058527C"/>
    <w:rsid w:val="0058637A"/>
    <w:rsid w:val="00587344"/>
    <w:rsid w:val="00590497"/>
    <w:rsid w:val="00590BA8"/>
    <w:rsid w:val="00592141"/>
    <w:rsid w:val="00592680"/>
    <w:rsid w:val="00592963"/>
    <w:rsid w:val="005929D0"/>
    <w:rsid w:val="00592ECF"/>
    <w:rsid w:val="005936E8"/>
    <w:rsid w:val="00594157"/>
    <w:rsid w:val="005948B4"/>
    <w:rsid w:val="005A0967"/>
    <w:rsid w:val="005A0988"/>
    <w:rsid w:val="005A0D83"/>
    <w:rsid w:val="005A12A3"/>
    <w:rsid w:val="005A12BE"/>
    <w:rsid w:val="005A20B5"/>
    <w:rsid w:val="005A2CA4"/>
    <w:rsid w:val="005A397A"/>
    <w:rsid w:val="005A3A8C"/>
    <w:rsid w:val="005A40D3"/>
    <w:rsid w:val="005A4772"/>
    <w:rsid w:val="005A5228"/>
    <w:rsid w:val="005A5D25"/>
    <w:rsid w:val="005A6882"/>
    <w:rsid w:val="005A7ADB"/>
    <w:rsid w:val="005A7C66"/>
    <w:rsid w:val="005B0C08"/>
    <w:rsid w:val="005B146D"/>
    <w:rsid w:val="005B3202"/>
    <w:rsid w:val="005B34F5"/>
    <w:rsid w:val="005B4D5C"/>
    <w:rsid w:val="005B57F0"/>
    <w:rsid w:val="005B6063"/>
    <w:rsid w:val="005B6588"/>
    <w:rsid w:val="005B6ACF"/>
    <w:rsid w:val="005B6EDB"/>
    <w:rsid w:val="005B70BA"/>
    <w:rsid w:val="005B71EB"/>
    <w:rsid w:val="005B7910"/>
    <w:rsid w:val="005C09E6"/>
    <w:rsid w:val="005C122A"/>
    <w:rsid w:val="005C14D0"/>
    <w:rsid w:val="005C15ED"/>
    <w:rsid w:val="005C204B"/>
    <w:rsid w:val="005C268B"/>
    <w:rsid w:val="005C3525"/>
    <w:rsid w:val="005C377F"/>
    <w:rsid w:val="005C46B1"/>
    <w:rsid w:val="005C5A65"/>
    <w:rsid w:val="005C72FB"/>
    <w:rsid w:val="005C7BDE"/>
    <w:rsid w:val="005D09D3"/>
    <w:rsid w:val="005D0AA8"/>
    <w:rsid w:val="005D0FC2"/>
    <w:rsid w:val="005D1C0E"/>
    <w:rsid w:val="005D259E"/>
    <w:rsid w:val="005D2E8D"/>
    <w:rsid w:val="005D2FE3"/>
    <w:rsid w:val="005D374F"/>
    <w:rsid w:val="005D3995"/>
    <w:rsid w:val="005D3A55"/>
    <w:rsid w:val="005D40B2"/>
    <w:rsid w:val="005D47A8"/>
    <w:rsid w:val="005D4FB0"/>
    <w:rsid w:val="005D7335"/>
    <w:rsid w:val="005D75C8"/>
    <w:rsid w:val="005D7F31"/>
    <w:rsid w:val="005E02EE"/>
    <w:rsid w:val="005E0CCE"/>
    <w:rsid w:val="005E0F9C"/>
    <w:rsid w:val="005E35CB"/>
    <w:rsid w:val="005E36E3"/>
    <w:rsid w:val="005E4BC5"/>
    <w:rsid w:val="005E4D15"/>
    <w:rsid w:val="005E5EC5"/>
    <w:rsid w:val="005E6C1C"/>
    <w:rsid w:val="005E7302"/>
    <w:rsid w:val="005E793D"/>
    <w:rsid w:val="005E7B36"/>
    <w:rsid w:val="005E7D7D"/>
    <w:rsid w:val="005F0076"/>
    <w:rsid w:val="005F0A4E"/>
    <w:rsid w:val="005F1AA4"/>
    <w:rsid w:val="005F2215"/>
    <w:rsid w:val="005F2F5D"/>
    <w:rsid w:val="005F3BEA"/>
    <w:rsid w:val="005F3F93"/>
    <w:rsid w:val="005F494A"/>
    <w:rsid w:val="005F49B9"/>
    <w:rsid w:val="005F5670"/>
    <w:rsid w:val="005F5AC7"/>
    <w:rsid w:val="005F5E2C"/>
    <w:rsid w:val="005F5EE4"/>
    <w:rsid w:val="005F7731"/>
    <w:rsid w:val="005F7815"/>
    <w:rsid w:val="005F7CDF"/>
    <w:rsid w:val="00600554"/>
    <w:rsid w:val="0060074E"/>
    <w:rsid w:val="00602DC7"/>
    <w:rsid w:val="00602E4B"/>
    <w:rsid w:val="006035D8"/>
    <w:rsid w:val="00603AF6"/>
    <w:rsid w:val="00603BCE"/>
    <w:rsid w:val="00603DC4"/>
    <w:rsid w:val="00603E79"/>
    <w:rsid w:val="00603F5C"/>
    <w:rsid w:val="00604573"/>
    <w:rsid w:val="006049B8"/>
    <w:rsid w:val="00605303"/>
    <w:rsid w:val="00605A4E"/>
    <w:rsid w:val="00605C1B"/>
    <w:rsid w:val="00606027"/>
    <w:rsid w:val="00607522"/>
    <w:rsid w:val="00607619"/>
    <w:rsid w:val="00607AAC"/>
    <w:rsid w:val="00607EB8"/>
    <w:rsid w:val="0061009D"/>
    <w:rsid w:val="00610490"/>
    <w:rsid w:val="00610C15"/>
    <w:rsid w:val="00610EB4"/>
    <w:rsid w:val="00611256"/>
    <w:rsid w:val="00611F23"/>
    <w:rsid w:val="006121C2"/>
    <w:rsid w:val="00612A81"/>
    <w:rsid w:val="006130A8"/>
    <w:rsid w:val="00613D52"/>
    <w:rsid w:val="00613DEB"/>
    <w:rsid w:val="00613EC8"/>
    <w:rsid w:val="00615BEA"/>
    <w:rsid w:val="00616D0C"/>
    <w:rsid w:val="00617982"/>
    <w:rsid w:val="00617AF8"/>
    <w:rsid w:val="00617C8C"/>
    <w:rsid w:val="006207DF"/>
    <w:rsid w:val="0062190B"/>
    <w:rsid w:val="006221FC"/>
    <w:rsid w:val="00622B41"/>
    <w:rsid w:val="00622E55"/>
    <w:rsid w:val="006231DF"/>
    <w:rsid w:val="006237B2"/>
    <w:rsid w:val="0062388D"/>
    <w:rsid w:val="00623CE5"/>
    <w:rsid w:val="00624367"/>
    <w:rsid w:val="00624412"/>
    <w:rsid w:val="006244C2"/>
    <w:rsid w:val="0062549D"/>
    <w:rsid w:val="00625579"/>
    <w:rsid w:val="00625A22"/>
    <w:rsid w:val="00627529"/>
    <w:rsid w:val="0062788A"/>
    <w:rsid w:val="00627A6C"/>
    <w:rsid w:val="0063058A"/>
    <w:rsid w:val="00631061"/>
    <w:rsid w:val="006321E2"/>
    <w:rsid w:val="00632AC8"/>
    <w:rsid w:val="00632ACF"/>
    <w:rsid w:val="00633EA2"/>
    <w:rsid w:val="0063416B"/>
    <w:rsid w:val="00634BE0"/>
    <w:rsid w:val="006357F6"/>
    <w:rsid w:val="00635DEC"/>
    <w:rsid w:val="0063661C"/>
    <w:rsid w:val="006370AE"/>
    <w:rsid w:val="006370BE"/>
    <w:rsid w:val="00640E89"/>
    <w:rsid w:val="0064172D"/>
    <w:rsid w:val="00641755"/>
    <w:rsid w:val="00641C68"/>
    <w:rsid w:val="00642EE8"/>
    <w:rsid w:val="006434D4"/>
    <w:rsid w:val="0064482D"/>
    <w:rsid w:val="006451AD"/>
    <w:rsid w:val="00645882"/>
    <w:rsid w:val="00646648"/>
    <w:rsid w:val="0064688B"/>
    <w:rsid w:val="00650918"/>
    <w:rsid w:val="00650B39"/>
    <w:rsid w:val="00652340"/>
    <w:rsid w:val="006528E8"/>
    <w:rsid w:val="00652C92"/>
    <w:rsid w:val="00652E84"/>
    <w:rsid w:val="00653565"/>
    <w:rsid w:val="00653CAA"/>
    <w:rsid w:val="0065437B"/>
    <w:rsid w:val="006548BE"/>
    <w:rsid w:val="00654EA1"/>
    <w:rsid w:val="00655B1E"/>
    <w:rsid w:val="00656504"/>
    <w:rsid w:val="00656652"/>
    <w:rsid w:val="00656B6B"/>
    <w:rsid w:val="00656BE7"/>
    <w:rsid w:val="00656C6D"/>
    <w:rsid w:val="00656F3B"/>
    <w:rsid w:val="00657067"/>
    <w:rsid w:val="00660A3F"/>
    <w:rsid w:val="006613C4"/>
    <w:rsid w:val="0066175C"/>
    <w:rsid w:val="00662A0A"/>
    <w:rsid w:val="0066315C"/>
    <w:rsid w:val="00663583"/>
    <w:rsid w:val="00663C7C"/>
    <w:rsid w:val="00663F3B"/>
    <w:rsid w:val="00664425"/>
    <w:rsid w:val="00664D14"/>
    <w:rsid w:val="0066506C"/>
    <w:rsid w:val="00665822"/>
    <w:rsid w:val="00665DDB"/>
    <w:rsid w:val="00665F76"/>
    <w:rsid w:val="0066652F"/>
    <w:rsid w:val="0066789E"/>
    <w:rsid w:val="00670373"/>
    <w:rsid w:val="00670C0E"/>
    <w:rsid w:val="006713FF"/>
    <w:rsid w:val="00671E0E"/>
    <w:rsid w:val="006726A4"/>
    <w:rsid w:val="006729A0"/>
    <w:rsid w:val="00672EAF"/>
    <w:rsid w:val="00672F9B"/>
    <w:rsid w:val="00673317"/>
    <w:rsid w:val="0067390F"/>
    <w:rsid w:val="0067392D"/>
    <w:rsid w:val="00673C06"/>
    <w:rsid w:val="00673E63"/>
    <w:rsid w:val="00674426"/>
    <w:rsid w:val="0067465A"/>
    <w:rsid w:val="00674DC3"/>
    <w:rsid w:val="00674DE5"/>
    <w:rsid w:val="00675D81"/>
    <w:rsid w:val="00676476"/>
    <w:rsid w:val="00677794"/>
    <w:rsid w:val="00677AF1"/>
    <w:rsid w:val="00681599"/>
    <w:rsid w:val="006819C5"/>
    <w:rsid w:val="00681DFA"/>
    <w:rsid w:val="00685B5E"/>
    <w:rsid w:val="00685CEE"/>
    <w:rsid w:val="00686229"/>
    <w:rsid w:val="0068660F"/>
    <w:rsid w:val="00686C79"/>
    <w:rsid w:val="00690323"/>
    <w:rsid w:val="006904E7"/>
    <w:rsid w:val="00690920"/>
    <w:rsid w:val="00690FCF"/>
    <w:rsid w:val="00691068"/>
    <w:rsid w:val="006910D7"/>
    <w:rsid w:val="006910EA"/>
    <w:rsid w:val="006913DD"/>
    <w:rsid w:val="006914FD"/>
    <w:rsid w:val="00691AE5"/>
    <w:rsid w:val="00692385"/>
    <w:rsid w:val="00692DD1"/>
    <w:rsid w:val="00693A14"/>
    <w:rsid w:val="00693A68"/>
    <w:rsid w:val="00694293"/>
    <w:rsid w:val="0069434E"/>
    <w:rsid w:val="00695108"/>
    <w:rsid w:val="006955EC"/>
    <w:rsid w:val="006957ED"/>
    <w:rsid w:val="00697514"/>
    <w:rsid w:val="00697679"/>
    <w:rsid w:val="00697BB0"/>
    <w:rsid w:val="00697CB9"/>
    <w:rsid w:val="006A0313"/>
    <w:rsid w:val="006A0611"/>
    <w:rsid w:val="006A1677"/>
    <w:rsid w:val="006A18AA"/>
    <w:rsid w:val="006A1C86"/>
    <w:rsid w:val="006A23CF"/>
    <w:rsid w:val="006A303D"/>
    <w:rsid w:val="006A4E25"/>
    <w:rsid w:val="006A54A0"/>
    <w:rsid w:val="006A68EF"/>
    <w:rsid w:val="006A7830"/>
    <w:rsid w:val="006B0188"/>
    <w:rsid w:val="006B055C"/>
    <w:rsid w:val="006B1C79"/>
    <w:rsid w:val="006B2CBC"/>
    <w:rsid w:val="006B3CC7"/>
    <w:rsid w:val="006B426F"/>
    <w:rsid w:val="006B43BD"/>
    <w:rsid w:val="006B53E8"/>
    <w:rsid w:val="006B6126"/>
    <w:rsid w:val="006B6773"/>
    <w:rsid w:val="006B7D8E"/>
    <w:rsid w:val="006C03AD"/>
    <w:rsid w:val="006C072A"/>
    <w:rsid w:val="006C1354"/>
    <w:rsid w:val="006C2060"/>
    <w:rsid w:val="006C21B6"/>
    <w:rsid w:val="006C22E6"/>
    <w:rsid w:val="006C2AA2"/>
    <w:rsid w:val="006C2ECE"/>
    <w:rsid w:val="006C3CAD"/>
    <w:rsid w:val="006C4067"/>
    <w:rsid w:val="006C4583"/>
    <w:rsid w:val="006C4DC2"/>
    <w:rsid w:val="006C64CB"/>
    <w:rsid w:val="006C674D"/>
    <w:rsid w:val="006C6CB0"/>
    <w:rsid w:val="006C711C"/>
    <w:rsid w:val="006C778B"/>
    <w:rsid w:val="006C77F7"/>
    <w:rsid w:val="006D0FBA"/>
    <w:rsid w:val="006D1262"/>
    <w:rsid w:val="006D13BD"/>
    <w:rsid w:val="006D1440"/>
    <w:rsid w:val="006D2B9D"/>
    <w:rsid w:val="006D35B9"/>
    <w:rsid w:val="006D495A"/>
    <w:rsid w:val="006D4997"/>
    <w:rsid w:val="006D4EB2"/>
    <w:rsid w:val="006D66B2"/>
    <w:rsid w:val="006D71C9"/>
    <w:rsid w:val="006D78C1"/>
    <w:rsid w:val="006D7E29"/>
    <w:rsid w:val="006E0505"/>
    <w:rsid w:val="006E0874"/>
    <w:rsid w:val="006E0E80"/>
    <w:rsid w:val="006E11DD"/>
    <w:rsid w:val="006E14A3"/>
    <w:rsid w:val="006E155D"/>
    <w:rsid w:val="006E2485"/>
    <w:rsid w:val="006E2842"/>
    <w:rsid w:val="006E2F8D"/>
    <w:rsid w:val="006E3ED2"/>
    <w:rsid w:val="006E44C4"/>
    <w:rsid w:val="006E45E1"/>
    <w:rsid w:val="006E4AE4"/>
    <w:rsid w:val="006E537F"/>
    <w:rsid w:val="006E5B1B"/>
    <w:rsid w:val="006E5F2A"/>
    <w:rsid w:val="006E629B"/>
    <w:rsid w:val="006E7239"/>
    <w:rsid w:val="006E7321"/>
    <w:rsid w:val="006E77BC"/>
    <w:rsid w:val="006F0296"/>
    <w:rsid w:val="006F156F"/>
    <w:rsid w:val="006F1E3C"/>
    <w:rsid w:val="006F2139"/>
    <w:rsid w:val="006F2CA9"/>
    <w:rsid w:val="006F5166"/>
    <w:rsid w:val="006F59F4"/>
    <w:rsid w:val="006F5D35"/>
    <w:rsid w:val="006F69DD"/>
    <w:rsid w:val="006F6F6C"/>
    <w:rsid w:val="006F7F1D"/>
    <w:rsid w:val="00700954"/>
    <w:rsid w:val="00701444"/>
    <w:rsid w:val="00701671"/>
    <w:rsid w:val="00702E24"/>
    <w:rsid w:val="00703347"/>
    <w:rsid w:val="00703F3E"/>
    <w:rsid w:val="00704069"/>
    <w:rsid w:val="00704AF0"/>
    <w:rsid w:val="007057DA"/>
    <w:rsid w:val="00705BAE"/>
    <w:rsid w:val="00705D51"/>
    <w:rsid w:val="00706869"/>
    <w:rsid w:val="0070718A"/>
    <w:rsid w:val="00707CC6"/>
    <w:rsid w:val="00710138"/>
    <w:rsid w:val="00710BF3"/>
    <w:rsid w:val="00711435"/>
    <w:rsid w:val="00711784"/>
    <w:rsid w:val="00712195"/>
    <w:rsid w:val="00712352"/>
    <w:rsid w:val="007134A3"/>
    <w:rsid w:val="00713FBC"/>
    <w:rsid w:val="0071410C"/>
    <w:rsid w:val="0071588E"/>
    <w:rsid w:val="00716108"/>
    <w:rsid w:val="00716850"/>
    <w:rsid w:val="007175AF"/>
    <w:rsid w:val="007177EF"/>
    <w:rsid w:val="00717946"/>
    <w:rsid w:val="00720050"/>
    <w:rsid w:val="007204E9"/>
    <w:rsid w:val="007204EA"/>
    <w:rsid w:val="007209C9"/>
    <w:rsid w:val="00720F20"/>
    <w:rsid w:val="007217B3"/>
    <w:rsid w:val="0072238D"/>
    <w:rsid w:val="0072304A"/>
    <w:rsid w:val="0072337C"/>
    <w:rsid w:val="007235B4"/>
    <w:rsid w:val="00724E66"/>
    <w:rsid w:val="0072501A"/>
    <w:rsid w:val="00725160"/>
    <w:rsid w:val="00725EAA"/>
    <w:rsid w:val="0072654C"/>
    <w:rsid w:val="00726743"/>
    <w:rsid w:val="0073031C"/>
    <w:rsid w:val="00730B8D"/>
    <w:rsid w:val="007316BF"/>
    <w:rsid w:val="00733489"/>
    <w:rsid w:val="00733DD1"/>
    <w:rsid w:val="00734816"/>
    <w:rsid w:val="00734E8F"/>
    <w:rsid w:val="00735AA3"/>
    <w:rsid w:val="0073620F"/>
    <w:rsid w:val="007365FB"/>
    <w:rsid w:val="007366AA"/>
    <w:rsid w:val="00737544"/>
    <w:rsid w:val="00737805"/>
    <w:rsid w:val="0074053C"/>
    <w:rsid w:val="00740A10"/>
    <w:rsid w:val="00740E82"/>
    <w:rsid w:val="00740F8D"/>
    <w:rsid w:val="0074137B"/>
    <w:rsid w:val="00741AC4"/>
    <w:rsid w:val="00741F2B"/>
    <w:rsid w:val="00742706"/>
    <w:rsid w:val="00742A1A"/>
    <w:rsid w:val="00743D50"/>
    <w:rsid w:val="007446FA"/>
    <w:rsid w:val="007449CE"/>
    <w:rsid w:val="00745391"/>
    <w:rsid w:val="007468FC"/>
    <w:rsid w:val="007469A2"/>
    <w:rsid w:val="007474C0"/>
    <w:rsid w:val="0075073F"/>
    <w:rsid w:val="00750A3D"/>
    <w:rsid w:val="00751059"/>
    <w:rsid w:val="00752554"/>
    <w:rsid w:val="00752932"/>
    <w:rsid w:val="00752CA9"/>
    <w:rsid w:val="00755281"/>
    <w:rsid w:val="0075640B"/>
    <w:rsid w:val="00756484"/>
    <w:rsid w:val="00757453"/>
    <w:rsid w:val="00760FC7"/>
    <w:rsid w:val="0076160B"/>
    <w:rsid w:val="00761E3A"/>
    <w:rsid w:val="0076238C"/>
    <w:rsid w:val="0076347E"/>
    <w:rsid w:val="007640B9"/>
    <w:rsid w:val="00764A89"/>
    <w:rsid w:val="007650EC"/>
    <w:rsid w:val="00766DB7"/>
    <w:rsid w:val="00766FAA"/>
    <w:rsid w:val="00767947"/>
    <w:rsid w:val="0076798E"/>
    <w:rsid w:val="007700FC"/>
    <w:rsid w:val="007704A7"/>
    <w:rsid w:val="0077086F"/>
    <w:rsid w:val="00770AB9"/>
    <w:rsid w:val="00772190"/>
    <w:rsid w:val="0077284C"/>
    <w:rsid w:val="007728C2"/>
    <w:rsid w:val="00772C1D"/>
    <w:rsid w:val="00772F07"/>
    <w:rsid w:val="0077345F"/>
    <w:rsid w:val="00774212"/>
    <w:rsid w:val="00775017"/>
    <w:rsid w:val="007754F3"/>
    <w:rsid w:val="00775DA3"/>
    <w:rsid w:val="007768A3"/>
    <w:rsid w:val="007769A7"/>
    <w:rsid w:val="0078021D"/>
    <w:rsid w:val="007808F8"/>
    <w:rsid w:val="00780941"/>
    <w:rsid w:val="00780A03"/>
    <w:rsid w:val="007815BD"/>
    <w:rsid w:val="007817DB"/>
    <w:rsid w:val="00781838"/>
    <w:rsid w:val="0078204D"/>
    <w:rsid w:val="007820F4"/>
    <w:rsid w:val="00782A79"/>
    <w:rsid w:val="00783B5E"/>
    <w:rsid w:val="00784024"/>
    <w:rsid w:val="00785C63"/>
    <w:rsid w:val="00785F14"/>
    <w:rsid w:val="007868A7"/>
    <w:rsid w:val="00786AAC"/>
    <w:rsid w:val="00786E76"/>
    <w:rsid w:val="00787A38"/>
    <w:rsid w:val="00787AD2"/>
    <w:rsid w:val="00787EEC"/>
    <w:rsid w:val="00790778"/>
    <w:rsid w:val="007909B2"/>
    <w:rsid w:val="00791556"/>
    <w:rsid w:val="00791676"/>
    <w:rsid w:val="00792830"/>
    <w:rsid w:val="00794636"/>
    <w:rsid w:val="007947AE"/>
    <w:rsid w:val="007956C1"/>
    <w:rsid w:val="00795CBD"/>
    <w:rsid w:val="007964B0"/>
    <w:rsid w:val="0079777C"/>
    <w:rsid w:val="00797847"/>
    <w:rsid w:val="00797B00"/>
    <w:rsid w:val="00797E7E"/>
    <w:rsid w:val="007A140D"/>
    <w:rsid w:val="007A14B0"/>
    <w:rsid w:val="007A2585"/>
    <w:rsid w:val="007A2C27"/>
    <w:rsid w:val="007A4A00"/>
    <w:rsid w:val="007A4CB5"/>
    <w:rsid w:val="007A5136"/>
    <w:rsid w:val="007A5AD7"/>
    <w:rsid w:val="007A6240"/>
    <w:rsid w:val="007A6416"/>
    <w:rsid w:val="007A6541"/>
    <w:rsid w:val="007A682B"/>
    <w:rsid w:val="007A6EA3"/>
    <w:rsid w:val="007A7FF9"/>
    <w:rsid w:val="007B07A0"/>
    <w:rsid w:val="007B08F9"/>
    <w:rsid w:val="007B0A42"/>
    <w:rsid w:val="007B13DC"/>
    <w:rsid w:val="007B180F"/>
    <w:rsid w:val="007B1870"/>
    <w:rsid w:val="007B1CB0"/>
    <w:rsid w:val="007B2E94"/>
    <w:rsid w:val="007B3A94"/>
    <w:rsid w:val="007B48F8"/>
    <w:rsid w:val="007B4E18"/>
    <w:rsid w:val="007B5412"/>
    <w:rsid w:val="007B5B57"/>
    <w:rsid w:val="007B5FA1"/>
    <w:rsid w:val="007B62E0"/>
    <w:rsid w:val="007B65ED"/>
    <w:rsid w:val="007B77BD"/>
    <w:rsid w:val="007C1EC8"/>
    <w:rsid w:val="007C2142"/>
    <w:rsid w:val="007C2420"/>
    <w:rsid w:val="007C2635"/>
    <w:rsid w:val="007C2764"/>
    <w:rsid w:val="007C2DF3"/>
    <w:rsid w:val="007C498A"/>
    <w:rsid w:val="007C5997"/>
    <w:rsid w:val="007D01AE"/>
    <w:rsid w:val="007D0649"/>
    <w:rsid w:val="007D177B"/>
    <w:rsid w:val="007D19BA"/>
    <w:rsid w:val="007D2A9D"/>
    <w:rsid w:val="007D2EEB"/>
    <w:rsid w:val="007D35A6"/>
    <w:rsid w:val="007D4323"/>
    <w:rsid w:val="007D4659"/>
    <w:rsid w:val="007D49B6"/>
    <w:rsid w:val="007D56DF"/>
    <w:rsid w:val="007D62CE"/>
    <w:rsid w:val="007D62F7"/>
    <w:rsid w:val="007D6865"/>
    <w:rsid w:val="007D6B06"/>
    <w:rsid w:val="007D6BBC"/>
    <w:rsid w:val="007D6D71"/>
    <w:rsid w:val="007D7034"/>
    <w:rsid w:val="007D7675"/>
    <w:rsid w:val="007D7EEE"/>
    <w:rsid w:val="007E0B0E"/>
    <w:rsid w:val="007E136D"/>
    <w:rsid w:val="007E19D5"/>
    <w:rsid w:val="007E1AFE"/>
    <w:rsid w:val="007E1F06"/>
    <w:rsid w:val="007E23A7"/>
    <w:rsid w:val="007E259A"/>
    <w:rsid w:val="007E2D36"/>
    <w:rsid w:val="007E311E"/>
    <w:rsid w:val="007E3464"/>
    <w:rsid w:val="007E3807"/>
    <w:rsid w:val="007E472A"/>
    <w:rsid w:val="007E5166"/>
    <w:rsid w:val="007E54E6"/>
    <w:rsid w:val="007E6BF0"/>
    <w:rsid w:val="007E6E8F"/>
    <w:rsid w:val="007E73BA"/>
    <w:rsid w:val="007E7A5C"/>
    <w:rsid w:val="007E7E8E"/>
    <w:rsid w:val="007F17A2"/>
    <w:rsid w:val="007F1A7F"/>
    <w:rsid w:val="007F23BC"/>
    <w:rsid w:val="007F2B08"/>
    <w:rsid w:val="007F2DA6"/>
    <w:rsid w:val="007F3749"/>
    <w:rsid w:val="007F3D2E"/>
    <w:rsid w:val="007F422F"/>
    <w:rsid w:val="007F4573"/>
    <w:rsid w:val="007F4BD5"/>
    <w:rsid w:val="007F5721"/>
    <w:rsid w:val="007F6DFD"/>
    <w:rsid w:val="007F77CF"/>
    <w:rsid w:val="007F781E"/>
    <w:rsid w:val="007F7EEF"/>
    <w:rsid w:val="00800000"/>
    <w:rsid w:val="00800BD9"/>
    <w:rsid w:val="008010D5"/>
    <w:rsid w:val="00801C5A"/>
    <w:rsid w:val="0080261C"/>
    <w:rsid w:val="00802AA7"/>
    <w:rsid w:val="00802E9C"/>
    <w:rsid w:val="00803137"/>
    <w:rsid w:val="00803973"/>
    <w:rsid w:val="00803D18"/>
    <w:rsid w:val="0080414C"/>
    <w:rsid w:val="00804157"/>
    <w:rsid w:val="00805EE3"/>
    <w:rsid w:val="00806616"/>
    <w:rsid w:val="00810B14"/>
    <w:rsid w:val="008115DF"/>
    <w:rsid w:val="008117CF"/>
    <w:rsid w:val="00811B88"/>
    <w:rsid w:val="00812D2C"/>
    <w:rsid w:val="008138A3"/>
    <w:rsid w:val="00813981"/>
    <w:rsid w:val="00813BB7"/>
    <w:rsid w:val="0081440D"/>
    <w:rsid w:val="008150AB"/>
    <w:rsid w:val="00815FBC"/>
    <w:rsid w:val="008165DC"/>
    <w:rsid w:val="008172A3"/>
    <w:rsid w:val="008175E1"/>
    <w:rsid w:val="008210E8"/>
    <w:rsid w:val="008213E0"/>
    <w:rsid w:val="00822385"/>
    <w:rsid w:val="00822CB8"/>
    <w:rsid w:val="0082440A"/>
    <w:rsid w:val="00824B8D"/>
    <w:rsid w:val="00826311"/>
    <w:rsid w:val="00826665"/>
    <w:rsid w:val="00826BE6"/>
    <w:rsid w:val="00830EE7"/>
    <w:rsid w:val="0083219B"/>
    <w:rsid w:val="00832215"/>
    <w:rsid w:val="0083272E"/>
    <w:rsid w:val="00832B91"/>
    <w:rsid w:val="00832E3B"/>
    <w:rsid w:val="00832F1F"/>
    <w:rsid w:val="008330FD"/>
    <w:rsid w:val="008340EB"/>
    <w:rsid w:val="00834A0D"/>
    <w:rsid w:val="00834C64"/>
    <w:rsid w:val="0083664D"/>
    <w:rsid w:val="008367D5"/>
    <w:rsid w:val="008374C1"/>
    <w:rsid w:val="00837CF5"/>
    <w:rsid w:val="00840C21"/>
    <w:rsid w:val="00841949"/>
    <w:rsid w:val="00841D3A"/>
    <w:rsid w:val="0084216D"/>
    <w:rsid w:val="00842633"/>
    <w:rsid w:val="008441C0"/>
    <w:rsid w:val="00845788"/>
    <w:rsid w:val="00845EB2"/>
    <w:rsid w:val="00846119"/>
    <w:rsid w:val="0084632D"/>
    <w:rsid w:val="00846416"/>
    <w:rsid w:val="008466FF"/>
    <w:rsid w:val="00846E0D"/>
    <w:rsid w:val="00847485"/>
    <w:rsid w:val="008476DE"/>
    <w:rsid w:val="00851D4C"/>
    <w:rsid w:val="0085324B"/>
    <w:rsid w:val="00853426"/>
    <w:rsid w:val="008562EA"/>
    <w:rsid w:val="008566AE"/>
    <w:rsid w:val="008567C9"/>
    <w:rsid w:val="00857B6C"/>
    <w:rsid w:val="00860D49"/>
    <w:rsid w:val="00861C82"/>
    <w:rsid w:val="00862248"/>
    <w:rsid w:val="00862345"/>
    <w:rsid w:val="00862466"/>
    <w:rsid w:val="00862975"/>
    <w:rsid w:val="00863B4D"/>
    <w:rsid w:val="00863EC4"/>
    <w:rsid w:val="00864033"/>
    <w:rsid w:val="00864DC9"/>
    <w:rsid w:val="008651AA"/>
    <w:rsid w:val="008652F0"/>
    <w:rsid w:val="00865BE2"/>
    <w:rsid w:val="00865DC3"/>
    <w:rsid w:val="0086623F"/>
    <w:rsid w:val="008662E8"/>
    <w:rsid w:val="008674B4"/>
    <w:rsid w:val="00870097"/>
    <w:rsid w:val="0087056E"/>
    <w:rsid w:val="00870C28"/>
    <w:rsid w:val="0087119C"/>
    <w:rsid w:val="00871A6C"/>
    <w:rsid w:val="00871B99"/>
    <w:rsid w:val="008725C3"/>
    <w:rsid w:val="00873E01"/>
    <w:rsid w:val="0087520D"/>
    <w:rsid w:val="0087532B"/>
    <w:rsid w:val="00875390"/>
    <w:rsid w:val="00875F54"/>
    <w:rsid w:val="0087737A"/>
    <w:rsid w:val="00877A7B"/>
    <w:rsid w:val="008800D1"/>
    <w:rsid w:val="00880997"/>
    <w:rsid w:val="00880C81"/>
    <w:rsid w:val="00880CDE"/>
    <w:rsid w:val="00881A7A"/>
    <w:rsid w:val="00882F4F"/>
    <w:rsid w:val="008847AA"/>
    <w:rsid w:val="00884974"/>
    <w:rsid w:val="008849BE"/>
    <w:rsid w:val="00884E79"/>
    <w:rsid w:val="008850A9"/>
    <w:rsid w:val="00885244"/>
    <w:rsid w:val="00885374"/>
    <w:rsid w:val="008864F8"/>
    <w:rsid w:val="00886556"/>
    <w:rsid w:val="0088673F"/>
    <w:rsid w:val="0088780B"/>
    <w:rsid w:val="00891071"/>
    <w:rsid w:val="00891723"/>
    <w:rsid w:val="00892B2A"/>
    <w:rsid w:val="00893669"/>
    <w:rsid w:val="0089467F"/>
    <w:rsid w:val="00894AE5"/>
    <w:rsid w:val="00897147"/>
    <w:rsid w:val="008973AC"/>
    <w:rsid w:val="008978AE"/>
    <w:rsid w:val="008A02A3"/>
    <w:rsid w:val="008A09A8"/>
    <w:rsid w:val="008A0B0F"/>
    <w:rsid w:val="008A0BB4"/>
    <w:rsid w:val="008A1CD4"/>
    <w:rsid w:val="008A20E0"/>
    <w:rsid w:val="008A2612"/>
    <w:rsid w:val="008A2EED"/>
    <w:rsid w:val="008A33CB"/>
    <w:rsid w:val="008A3502"/>
    <w:rsid w:val="008A380B"/>
    <w:rsid w:val="008A457F"/>
    <w:rsid w:val="008A4C42"/>
    <w:rsid w:val="008A5143"/>
    <w:rsid w:val="008A5D23"/>
    <w:rsid w:val="008A6283"/>
    <w:rsid w:val="008A63D8"/>
    <w:rsid w:val="008B04E3"/>
    <w:rsid w:val="008B088E"/>
    <w:rsid w:val="008B0D75"/>
    <w:rsid w:val="008B0E8B"/>
    <w:rsid w:val="008B2242"/>
    <w:rsid w:val="008B23C0"/>
    <w:rsid w:val="008B295F"/>
    <w:rsid w:val="008B3257"/>
    <w:rsid w:val="008B32C0"/>
    <w:rsid w:val="008B356B"/>
    <w:rsid w:val="008B3E93"/>
    <w:rsid w:val="008B453F"/>
    <w:rsid w:val="008B55F8"/>
    <w:rsid w:val="008B6279"/>
    <w:rsid w:val="008B6B23"/>
    <w:rsid w:val="008B702C"/>
    <w:rsid w:val="008B7BEB"/>
    <w:rsid w:val="008B7EE1"/>
    <w:rsid w:val="008C18EA"/>
    <w:rsid w:val="008C2335"/>
    <w:rsid w:val="008C3589"/>
    <w:rsid w:val="008C5465"/>
    <w:rsid w:val="008C6071"/>
    <w:rsid w:val="008C6716"/>
    <w:rsid w:val="008C79B4"/>
    <w:rsid w:val="008D090D"/>
    <w:rsid w:val="008D0AFC"/>
    <w:rsid w:val="008D1C12"/>
    <w:rsid w:val="008D1DCB"/>
    <w:rsid w:val="008D1E13"/>
    <w:rsid w:val="008D2169"/>
    <w:rsid w:val="008D2228"/>
    <w:rsid w:val="008D2392"/>
    <w:rsid w:val="008D24C4"/>
    <w:rsid w:val="008D382E"/>
    <w:rsid w:val="008D3C23"/>
    <w:rsid w:val="008D40C3"/>
    <w:rsid w:val="008D43E1"/>
    <w:rsid w:val="008D4BEB"/>
    <w:rsid w:val="008D53FB"/>
    <w:rsid w:val="008D6042"/>
    <w:rsid w:val="008D67C0"/>
    <w:rsid w:val="008D72B0"/>
    <w:rsid w:val="008D7443"/>
    <w:rsid w:val="008D76FC"/>
    <w:rsid w:val="008D7AEE"/>
    <w:rsid w:val="008D7C0D"/>
    <w:rsid w:val="008D7DBF"/>
    <w:rsid w:val="008E2743"/>
    <w:rsid w:val="008E2AAC"/>
    <w:rsid w:val="008E36BF"/>
    <w:rsid w:val="008E50C8"/>
    <w:rsid w:val="008E6A1E"/>
    <w:rsid w:val="008E706C"/>
    <w:rsid w:val="008E74DD"/>
    <w:rsid w:val="008E77FA"/>
    <w:rsid w:val="008F064D"/>
    <w:rsid w:val="008F07E8"/>
    <w:rsid w:val="008F17E8"/>
    <w:rsid w:val="008F36B5"/>
    <w:rsid w:val="008F4747"/>
    <w:rsid w:val="008F47FF"/>
    <w:rsid w:val="008F5DF8"/>
    <w:rsid w:val="008F5FE5"/>
    <w:rsid w:val="008F65DF"/>
    <w:rsid w:val="008F6C5F"/>
    <w:rsid w:val="008F733E"/>
    <w:rsid w:val="008F7C43"/>
    <w:rsid w:val="008F7DDC"/>
    <w:rsid w:val="00900212"/>
    <w:rsid w:val="00900731"/>
    <w:rsid w:val="00900E46"/>
    <w:rsid w:val="00900F17"/>
    <w:rsid w:val="009012EF"/>
    <w:rsid w:val="0090131F"/>
    <w:rsid w:val="009030E6"/>
    <w:rsid w:val="009033F7"/>
    <w:rsid w:val="009046C7"/>
    <w:rsid w:val="00905A74"/>
    <w:rsid w:val="00906918"/>
    <w:rsid w:val="00906BC3"/>
    <w:rsid w:val="00907FC2"/>
    <w:rsid w:val="00910E60"/>
    <w:rsid w:val="0091156F"/>
    <w:rsid w:val="00911EFE"/>
    <w:rsid w:val="0091200C"/>
    <w:rsid w:val="0091255B"/>
    <w:rsid w:val="00912A99"/>
    <w:rsid w:val="00912D23"/>
    <w:rsid w:val="0091336C"/>
    <w:rsid w:val="009133DB"/>
    <w:rsid w:val="00913673"/>
    <w:rsid w:val="009147EE"/>
    <w:rsid w:val="00914AE6"/>
    <w:rsid w:val="00915DB1"/>
    <w:rsid w:val="0091763B"/>
    <w:rsid w:val="00917B67"/>
    <w:rsid w:val="00920249"/>
    <w:rsid w:val="00920393"/>
    <w:rsid w:val="009206D2"/>
    <w:rsid w:val="00921492"/>
    <w:rsid w:val="00922106"/>
    <w:rsid w:val="0092241D"/>
    <w:rsid w:val="00923108"/>
    <w:rsid w:val="0092339F"/>
    <w:rsid w:val="009239BB"/>
    <w:rsid w:val="00923CD9"/>
    <w:rsid w:val="00924155"/>
    <w:rsid w:val="00924C4B"/>
    <w:rsid w:val="00925190"/>
    <w:rsid w:val="0092582A"/>
    <w:rsid w:val="009259A4"/>
    <w:rsid w:val="00925E40"/>
    <w:rsid w:val="00926840"/>
    <w:rsid w:val="00926C6B"/>
    <w:rsid w:val="00927141"/>
    <w:rsid w:val="0092780C"/>
    <w:rsid w:val="00927EC0"/>
    <w:rsid w:val="00930259"/>
    <w:rsid w:val="00930358"/>
    <w:rsid w:val="00931017"/>
    <w:rsid w:val="00931A64"/>
    <w:rsid w:val="00931B32"/>
    <w:rsid w:val="009321D2"/>
    <w:rsid w:val="009329A3"/>
    <w:rsid w:val="00932CB7"/>
    <w:rsid w:val="00932D65"/>
    <w:rsid w:val="00933873"/>
    <w:rsid w:val="0093438D"/>
    <w:rsid w:val="0093499D"/>
    <w:rsid w:val="00934ECC"/>
    <w:rsid w:val="00935D51"/>
    <w:rsid w:val="00936D07"/>
    <w:rsid w:val="00937097"/>
    <w:rsid w:val="00937282"/>
    <w:rsid w:val="00940AC3"/>
    <w:rsid w:val="00940EBD"/>
    <w:rsid w:val="009417A8"/>
    <w:rsid w:val="009423F6"/>
    <w:rsid w:val="00942A7F"/>
    <w:rsid w:val="00944217"/>
    <w:rsid w:val="0094439A"/>
    <w:rsid w:val="00944BB0"/>
    <w:rsid w:val="00944C76"/>
    <w:rsid w:val="0094512F"/>
    <w:rsid w:val="0094556F"/>
    <w:rsid w:val="00945A5D"/>
    <w:rsid w:val="009462E0"/>
    <w:rsid w:val="00946604"/>
    <w:rsid w:val="00946808"/>
    <w:rsid w:val="00947CDA"/>
    <w:rsid w:val="00947FA6"/>
    <w:rsid w:val="00950299"/>
    <w:rsid w:val="00950B8D"/>
    <w:rsid w:val="00950F89"/>
    <w:rsid w:val="009511C2"/>
    <w:rsid w:val="009515F9"/>
    <w:rsid w:val="009517AC"/>
    <w:rsid w:val="009529EA"/>
    <w:rsid w:val="00952B08"/>
    <w:rsid w:val="00952BAD"/>
    <w:rsid w:val="009530BA"/>
    <w:rsid w:val="00953781"/>
    <w:rsid w:val="009537F9"/>
    <w:rsid w:val="009538DA"/>
    <w:rsid w:val="00954C5D"/>
    <w:rsid w:val="00954ED5"/>
    <w:rsid w:val="0095507B"/>
    <w:rsid w:val="009551EB"/>
    <w:rsid w:val="009557A6"/>
    <w:rsid w:val="009575EE"/>
    <w:rsid w:val="009578A9"/>
    <w:rsid w:val="00957BE5"/>
    <w:rsid w:val="009602FB"/>
    <w:rsid w:val="00960906"/>
    <w:rsid w:val="00960949"/>
    <w:rsid w:val="00961095"/>
    <w:rsid w:val="009610CF"/>
    <w:rsid w:val="00961BAF"/>
    <w:rsid w:val="00961FD3"/>
    <w:rsid w:val="0096375A"/>
    <w:rsid w:val="00963CC0"/>
    <w:rsid w:val="00964206"/>
    <w:rsid w:val="00964256"/>
    <w:rsid w:val="00964311"/>
    <w:rsid w:val="00965248"/>
    <w:rsid w:val="00965752"/>
    <w:rsid w:val="00965B56"/>
    <w:rsid w:val="00965C1E"/>
    <w:rsid w:val="009663FA"/>
    <w:rsid w:val="009669E7"/>
    <w:rsid w:val="00966F45"/>
    <w:rsid w:val="009706F1"/>
    <w:rsid w:val="00970D23"/>
    <w:rsid w:val="00970DBE"/>
    <w:rsid w:val="00971270"/>
    <w:rsid w:val="00971587"/>
    <w:rsid w:val="009721CA"/>
    <w:rsid w:val="0097272E"/>
    <w:rsid w:val="00972855"/>
    <w:rsid w:val="00972D2D"/>
    <w:rsid w:val="0097490F"/>
    <w:rsid w:val="00974CCF"/>
    <w:rsid w:val="009751C3"/>
    <w:rsid w:val="009751C8"/>
    <w:rsid w:val="0097545D"/>
    <w:rsid w:val="00976144"/>
    <w:rsid w:val="00977BC6"/>
    <w:rsid w:val="00980050"/>
    <w:rsid w:val="00980D87"/>
    <w:rsid w:val="00981CC1"/>
    <w:rsid w:val="0098317D"/>
    <w:rsid w:val="009834D2"/>
    <w:rsid w:val="009835C8"/>
    <w:rsid w:val="00984D2A"/>
    <w:rsid w:val="0098561E"/>
    <w:rsid w:val="009857B2"/>
    <w:rsid w:val="00985A98"/>
    <w:rsid w:val="00985C68"/>
    <w:rsid w:val="00985C89"/>
    <w:rsid w:val="00985F76"/>
    <w:rsid w:val="00986476"/>
    <w:rsid w:val="00986CC5"/>
    <w:rsid w:val="00987357"/>
    <w:rsid w:val="00987E5C"/>
    <w:rsid w:val="00990276"/>
    <w:rsid w:val="009907DA"/>
    <w:rsid w:val="009925BA"/>
    <w:rsid w:val="00993D99"/>
    <w:rsid w:val="00993E3C"/>
    <w:rsid w:val="00994244"/>
    <w:rsid w:val="00994641"/>
    <w:rsid w:val="00995315"/>
    <w:rsid w:val="009959F9"/>
    <w:rsid w:val="009963D8"/>
    <w:rsid w:val="00996590"/>
    <w:rsid w:val="0099724D"/>
    <w:rsid w:val="009975CD"/>
    <w:rsid w:val="00997C89"/>
    <w:rsid w:val="009A1C7A"/>
    <w:rsid w:val="009A1DB2"/>
    <w:rsid w:val="009A3317"/>
    <w:rsid w:val="009A33B2"/>
    <w:rsid w:val="009A3F71"/>
    <w:rsid w:val="009A49AC"/>
    <w:rsid w:val="009A4FF6"/>
    <w:rsid w:val="009A5F5A"/>
    <w:rsid w:val="009A65FB"/>
    <w:rsid w:val="009A6690"/>
    <w:rsid w:val="009A6883"/>
    <w:rsid w:val="009A7072"/>
    <w:rsid w:val="009A76CF"/>
    <w:rsid w:val="009B0AB2"/>
    <w:rsid w:val="009B0D0C"/>
    <w:rsid w:val="009B0F9F"/>
    <w:rsid w:val="009B1CEC"/>
    <w:rsid w:val="009B2A9F"/>
    <w:rsid w:val="009B3160"/>
    <w:rsid w:val="009B3A24"/>
    <w:rsid w:val="009B3AED"/>
    <w:rsid w:val="009B3D56"/>
    <w:rsid w:val="009B449A"/>
    <w:rsid w:val="009B44E7"/>
    <w:rsid w:val="009B4FD5"/>
    <w:rsid w:val="009B59C2"/>
    <w:rsid w:val="009B5EDC"/>
    <w:rsid w:val="009B784B"/>
    <w:rsid w:val="009B79A3"/>
    <w:rsid w:val="009B7EF9"/>
    <w:rsid w:val="009C0BC4"/>
    <w:rsid w:val="009C0FE3"/>
    <w:rsid w:val="009C133E"/>
    <w:rsid w:val="009C169C"/>
    <w:rsid w:val="009C220D"/>
    <w:rsid w:val="009C2370"/>
    <w:rsid w:val="009C289F"/>
    <w:rsid w:val="009C36AA"/>
    <w:rsid w:val="009C39C4"/>
    <w:rsid w:val="009C4849"/>
    <w:rsid w:val="009C48F5"/>
    <w:rsid w:val="009C53DB"/>
    <w:rsid w:val="009C5897"/>
    <w:rsid w:val="009C5E83"/>
    <w:rsid w:val="009C643A"/>
    <w:rsid w:val="009C678B"/>
    <w:rsid w:val="009C6EDC"/>
    <w:rsid w:val="009C7E72"/>
    <w:rsid w:val="009C7EB5"/>
    <w:rsid w:val="009D0C02"/>
    <w:rsid w:val="009D245C"/>
    <w:rsid w:val="009D2C43"/>
    <w:rsid w:val="009D37DB"/>
    <w:rsid w:val="009D4C79"/>
    <w:rsid w:val="009D4ECC"/>
    <w:rsid w:val="009D53B4"/>
    <w:rsid w:val="009D5747"/>
    <w:rsid w:val="009D5926"/>
    <w:rsid w:val="009D6B2B"/>
    <w:rsid w:val="009D6D1A"/>
    <w:rsid w:val="009D7496"/>
    <w:rsid w:val="009E017B"/>
    <w:rsid w:val="009E01FB"/>
    <w:rsid w:val="009E2FFF"/>
    <w:rsid w:val="009E3115"/>
    <w:rsid w:val="009E31DD"/>
    <w:rsid w:val="009E32A1"/>
    <w:rsid w:val="009E3352"/>
    <w:rsid w:val="009E3485"/>
    <w:rsid w:val="009E36F3"/>
    <w:rsid w:val="009E3756"/>
    <w:rsid w:val="009E4134"/>
    <w:rsid w:val="009E4CEE"/>
    <w:rsid w:val="009E5A5A"/>
    <w:rsid w:val="009E5DD9"/>
    <w:rsid w:val="009E6024"/>
    <w:rsid w:val="009E74BC"/>
    <w:rsid w:val="009E77AB"/>
    <w:rsid w:val="009E7857"/>
    <w:rsid w:val="009E7991"/>
    <w:rsid w:val="009F0F84"/>
    <w:rsid w:val="009F1177"/>
    <w:rsid w:val="009F12FC"/>
    <w:rsid w:val="009F1704"/>
    <w:rsid w:val="009F2939"/>
    <w:rsid w:val="009F2CE7"/>
    <w:rsid w:val="009F3310"/>
    <w:rsid w:val="009F363B"/>
    <w:rsid w:val="009F3889"/>
    <w:rsid w:val="009F3F77"/>
    <w:rsid w:val="009F5841"/>
    <w:rsid w:val="009F66CF"/>
    <w:rsid w:val="009F6F57"/>
    <w:rsid w:val="009F7644"/>
    <w:rsid w:val="00A00168"/>
    <w:rsid w:val="00A00221"/>
    <w:rsid w:val="00A01522"/>
    <w:rsid w:val="00A016D8"/>
    <w:rsid w:val="00A02057"/>
    <w:rsid w:val="00A021B1"/>
    <w:rsid w:val="00A0299B"/>
    <w:rsid w:val="00A02DE1"/>
    <w:rsid w:val="00A037A7"/>
    <w:rsid w:val="00A045E0"/>
    <w:rsid w:val="00A04E88"/>
    <w:rsid w:val="00A06D0D"/>
    <w:rsid w:val="00A079DB"/>
    <w:rsid w:val="00A1058A"/>
    <w:rsid w:val="00A107B8"/>
    <w:rsid w:val="00A110BF"/>
    <w:rsid w:val="00A113EC"/>
    <w:rsid w:val="00A118CB"/>
    <w:rsid w:val="00A12A5B"/>
    <w:rsid w:val="00A130C1"/>
    <w:rsid w:val="00A1337B"/>
    <w:rsid w:val="00A138D8"/>
    <w:rsid w:val="00A13B92"/>
    <w:rsid w:val="00A1420B"/>
    <w:rsid w:val="00A14350"/>
    <w:rsid w:val="00A1460E"/>
    <w:rsid w:val="00A1472A"/>
    <w:rsid w:val="00A14B8E"/>
    <w:rsid w:val="00A14E45"/>
    <w:rsid w:val="00A15444"/>
    <w:rsid w:val="00A16743"/>
    <w:rsid w:val="00A16AF9"/>
    <w:rsid w:val="00A17060"/>
    <w:rsid w:val="00A17637"/>
    <w:rsid w:val="00A17B3A"/>
    <w:rsid w:val="00A214DB"/>
    <w:rsid w:val="00A21F55"/>
    <w:rsid w:val="00A22227"/>
    <w:rsid w:val="00A22DE4"/>
    <w:rsid w:val="00A24392"/>
    <w:rsid w:val="00A245B0"/>
    <w:rsid w:val="00A2525A"/>
    <w:rsid w:val="00A25D5A"/>
    <w:rsid w:val="00A2608F"/>
    <w:rsid w:val="00A260D4"/>
    <w:rsid w:val="00A263EF"/>
    <w:rsid w:val="00A267C2"/>
    <w:rsid w:val="00A27C6D"/>
    <w:rsid w:val="00A27C9F"/>
    <w:rsid w:val="00A3012A"/>
    <w:rsid w:val="00A31015"/>
    <w:rsid w:val="00A3125D"/>
    <w:rsid w:val="00A3183C"/>
    <w:rsid w:val="00A34081"/>
    <w:rsid w:val="00A340B9"/>
    <w:rsid w:val="00A34442"/>
    <w:rsid w:val="00A34601"/>
    <w:rsid w:val="00A34BF2"/>
    <w:rsid w:val="00A34E5E"/>
    <w:rsid w:val="00A3544D"/>
    <w:rsid w:val="00A36230"/>
    <w:rsid w:val="00A363D7"/>
    <w:rsid w:val="00A36575"/>
    <w:rsid w:val="00A36760"/>
    <w:rsid w:val="00A36A99"/>
    <w:rsid w:val="00A36BF9"/>
    <w:rsid w:val="00A36D87"/>
    <w:rsid w:val="00A37385"/>
    <w:rsid w:val="00A37CEB"/>
    <w:rsid w:val="00A403F8"/>
    <w:rsid w:val="00A408BB"/>
    <w:rsid w:val="00A4148C"/>
    <w:rsid w:val="00A4198B"/>
    <w:rsid w:val="00A430A3"/>
    <w:rsid w:val="00A43CB2"/>
    <w:rsid w:val="00A44819"/>
    <w:rsid w:val="00A45064"/>
    <w:rsid w:val="00A45143"/>
    <w:rsid w:val="00A457BD"/>
    <w:rsid w:val="00A45C0D"/>
    <w:rsid w:val="00A46621"/>
    <w:rsid w:val="00A46A9C"/>
    <w:rsid w:val="00A46D65"/>
    <w:rsid w:val="00A50921"/>
    <w:rsid w:val="00A51E52"/>
    <w:rsid w:val="00A52142"/>
    <w:rsid w:val="00A528E5"/>
    <w:rsid w:val="00A531F4"/>
    <w:rsid w:val="00A53419"/>
    <w:rsid w:val="00A534C8"/>
    <w:rsid w:val="00A53968"/>
    <w:rsid w:val="00A53C7E"/>
    <w:rsid w:val="00A53E4B"/>
    <w:rsid w:val="00A53F72"/>
    <w:rsid w:val="00A545EE"/>
    <w:rsid w:val="00A54716"/>
    <w:rsid w:val="00A54D09"/>
    <w:rsid w:val="00A550BA"/>
    <w:rsid w:val="00A55608"/>
    <w:rsid w:val="00A561A1"/>
    <w:rsid w:val="00A572A9"/>
    <w:rsid w:val="00A57E3C"/>
    <w:rsid w:val="00A60615"/>
    <w:rsid w:val="00A60966"/>
    <w:rsid w:val="00A616A2"/>
    <w:rsid w:val="00A621A9"/>
    <w:rsid w:val="00A643BD"/>
    <w:rsid w:val="00A648A4"/>
    <w:rsid w:val="00A65116"/>
    <w:rsid w:val="00A65C1E"/>
    <w:rsid w:val="00A65CF2"/>
    <w:rsid w:val="00A65DA3"/>
    <w:rsid w:val="00A67493"/>
    <w:rsid w:val="00A6750C"/>
    <w:rsid w:val="00A7109C"/>
    <w:rsid w:val="00A7164D"/>
    <w:rsid w:val="00A722DD"/>
    <w:rsid w:val="00A7288C"/>
    <w:rsid w:val="00A72BC1"/>
    <w:rsid w:val="00A73CB1"/>
    <w:rsid w:val="00A74074"/>
    <w:rsid w:val="00A7434D"/>
    <w:rsid w:val="00A7451F"/>
    <w:rsid w:val="00A74925"/>
    <w:rsid w:val="00A74F7F"/>
    <w:rsid w:val="00A76412"/>
    <w:rsid w:val="00A77D5A"/>
    <w:rsid w:val="00A802FB"/>
    <w:rsid w:val="00A80689"/>
    <w:rsid w:val="00A80A2F"/>
    <w:rsid w:val="00A80D17"/>
    <w:rsid w:val="00A820D3"/>
    <w:rsid w:val="00A8291D"/>
    <w:rsid w:val="00A84F3E"/>
    <w:rsid w:val="00A85004"/>
    <w:rsid w:val="00A862F8"/>
    <w:rsid w:val="00A865A3"/>
    <w:rsid w:val="00A86B71"/>
    <w:rsid w:val="00A87035"/>
    <w:rsid w:val="00A876FB"/>
    <w:rsid w:val="00A90995"/>
    <w:rsid w:val="00A91EF2"/>
    <w:rsid w:val="00A92294"/>
    <w:rsid w:val="00A939C6"/>
    <w:rsid w:val="00A93DAA"/>
    <w:rsid w:val="00A9572A"/>
    <w:rsid w:val="00A95817"/>
    <w:rsid w:val="00A96BAA"/>
    <w:rsid w:val="00A96D25"/>
    <w:rsid w:val="00A97308"/>
    <w:rsid w:val="00A97A3C"/>
    <w:rsid w:val="00A97DF7"/>
    <w:rsid w:val="00A97FAA"/>
    <w:rsid w:val="00AA1078"/>
    <w:rsid w:val="00AA1CFC"/>
    <w:rsid w:val="00AA1D3D"/>
    <w:rsid w:val="00AA1FE1"/>
    <w:rsid w:val="00AA232C"/>
    <w:rsid w:val="00AA24E7"/>
    <w:rsid w:val="00AA2DFA"/>
    <w:rsid w:val="00AA42AB"/>
    <w:rsid w:val="00AA4F87"/>
    <w:rsid w:val="00AA51FC"/>
    <w:rsid w:val="00AA68D7"/>
    <w:rsid w:val="00AA69F3"/>
    <w:rsid w:val="00AA6ABB"/>
    <w:rsid w:val="00AA6AF0"/>
    <w:rsid w:val="00AA71D1"/>
    <w:rsid w:val="00AA7E16"/>
    <w:rsid w:val="00AB043E"/>
    <w:rsid w:val="00AB0677"/>
    <w:rsid w:val="00AB1D90"/>
    <w:rsid w:val="00AB206C"/>
    <w:rsid w:val="00AB23A9"/>
    <w:rsid w:val="00AB274B"/>
    <w:rsid w:val="00AB277E"/>
    <w:rsid w:val="00AB2BC3"/>
    <w:rsid w:val="00AB3214"/>
    <w:rsid w:val="00AB328C"/>
    <w:rsid w:val="00AB32E1"/>
    <w:rsid w:val="00AB3E66"/>
    <w:rsid w:val="00AB45FC"/>
    <w:rsid w:val="00AB46BC"/>
    <w:rsid w:val="00AB4BBA"/>
    <w:rsid w:val="00AB4C6B"/>
    <w:rsid w:val="00AB5EE2"/>
    <w:rsid w:val="00AB71D0"/>
    <w:rsid w:val="00AC0455"/>
    <w:rsid w:val="00AC08F3"/>
    <w:rsid w:val="00AC0DF0"/>
    <w:rsid w:val="00AC16EA"/>
    <w:rsid w:val="00AC1F32"/>
    <w:rsid w:val="00AC2981"/>
    <w:rsid w:val="00AC29BE"/>
    <w:rsid w:val="00AC2C7A"/>
    <w:rsid w:val="00AC2D5F"/>
    <w:rsid w:val="00AC2FFE"/>
    <w:rsid w:val="00AC43EF"/>
    <w:rsid w:val="00AC5184"/>
    <w:rsid w:val="00AC57CA"/>
    <w:rsid w:val="00AC6172"/>
    <w:rsid w:val="00AC629E"/>
    <w:rsid w:val="00AC62F1"/>
    <w:rsid w:val="00AC6461"/>
    <w:rsid w:val="00AC675B"/>
    <w:rsid w:val="00AD018C"/>
    <w:rsid w:val="00AD19D7"/>
    <w:rsid w:val="00AD1B77"/>
    <w:rsid w:val="00AD1F67"/>
    <w:rsid w:val="00AD2280"/>
    <w:rsid w:val="00AD2855"/>
    <w:rsid w:val="00AD2DA6"/>
    <w:rsid w:val="00AD39A2"/>
    <w:rsid w:val="00AD493A"/>
    <w:rsid w:val="00AD5EB1"/>
    <w:rsid w:val="00AD6064"/>
    <w:rsid w:val="00AD64EB"/>
    <w:rsid w:val="00AD64F1"/>
    <w:rsid w:val="00AD6D29"/>
    <w:rsid w:val="00AE0A42"/>
    <w:rsid w:val="00AE1A27"/>
    <w:rsid w:val="00AE1D3A"/>
    <w:rsid w:val="00AE3EA7"/>
    <w:rsid w:val="00AE457D"/>
    <w:rsid w:val="00AE58D9"/>
    <w:rsid w:val="00AF012D"/>
    <w:rsid w:val="00AF09D6"/>
    <w:rsid w:val="00AF0A6C"/>
    <w:rsid w:val="00AF0C92"/>
    <w:rsid w:val="00AF1DAC"/>
    <w:rsid w:val="00AF2864"/>
    <w:rsid w:val="00AF4FD6"/>
    <w:rsid w:val="00AF6385"/>
    <w:rsid w:val="00AF7768"/>
    <w:rsid w:val="00B008B1"/>
    <w:rsid w:val="00B01A43"/>
    <w:rsid w:val="00B02489"/>
    <w:rsid w:val="00B0292B"/>
    <w:rsid w:val="00B02FAF"/>
    <w:rsid w:val="00B04651"/>
    <w:rsid w:val="00B0496C"/>
    <w:rsid w:val="00B055AB"/>
    <w:rsid w:val="00B05DED"/>
    <w:rsid w:val="00B06C80"/>
    <w:rsid w:val="00B07111"/>
    <w:rsid w:val="00B07C1E"/>
    <w:rsid w:val="00B10D17"/>
    <w:rsid w:val="00B11AA1"/>
    <w:rsid w:val="00B11F72"/>
    <w:rsid w:val="00B125AD"/>
    <w:rsid w:val="00B1266F"/>
    <w:rsid w:val="00B138E5"/>
    <w:rsid w:val="00B151D8"/>
    <w:rsid w:val="00B21063"/>
    <w:rsid w:val="00B210DA"/>
    <w:rsid w:val="00B21A5F"/>
    <w:rsid w:val="00B22880"/>
    <w:rsid w:val="00B22A32"/>
    <w:rsid w:val="00B22BFD"/>
    <w:rsid w:val="00B234C5"/>
    <w:rsid w:val="00B238E8"/>
    <w:rsid w:val="00B2399B"/>
    <w:rsid w:val="00B244B7"/>
    <w:rsid w:val="00B24915"/>
    <w:rsid w:val="00B24957"/>
    <w:rsid w:val="00B24F02"/>
    <w:rsid w:val="00B26C20"/>
    <w:rsid w:val="00B26DEB"/>
    <w:rsid w:val="00B27302"/>
    <w:rsid w:val="00B275AF"/>
    <w:rsid w:val="00B3174A"/>
    <w:rsid w:val="00B31D4D"/>
    <w:rsid w:val="00B32695"/>
    <w:rsid w:val="00B32F07"/>
    <w:rsid w:val="00B33E70"/>
    <w:rsid w:val="00B33EE9"/>
    <w:rsid w:val="00B3411A"/>
    <w:rsid w:val="00B35510"/>
    <w:rsid w:val="00B35869"/>
    <w:rsid w:val="00B35942"/>
    <w:rsid w:val="00B36252"/>
    <w:rsid w:val="00B36482"/>
    <w:rsid w:val="00B36FCD"/>
    <w:rsid w:val="00B37697"/>
    <w:rsid w:val="00B37DE1"/>
    <w:rsid w:val="00B403D6"/>
    <w:rsid w:val="00B40BDB"/>
    <w:rsid w:val="00B417E7"/>
    <w:rsid w:val="00B4232A"/>
    <w:rsid w:val="00B42511"/>
    <w:rsid w:val="00B42A3F"/>
    <w:rsid w:val="00B43DE3"/>
    <w:rsid w:val="00B447BB"/>
    <w:rsid w:val="00B45784"/>
    <w:rsid w:val="00B45CF3"/>
    <w:rsid w:val="00B46289"/>
    <w:rsid w:val="00B47DFB"/>
    <w:rsid w:val="00B47FEC"/>
    <w:rsid w:val="00B501B2"/>
    <w:rsid w:val="00B50E9C"/>
    <w:rsid w:val="00B511DA"/>
    <w:rsid w:val="00B52024"/>
    <w:rsid w:val="00B520C0"/>
    <w:rsid w:val="00B5213F"/>
    <w:rsid w:val="00B52BAE"/>
    <w:rsid w:val="00B53803"/>
    <w:rsid w:val="00B5400C"/>
    <w:rsid w:val="00B54F6B"/>
    <w:rsid w:val="00B54F92"/>
    <w:rsid w:val="00B569C0"/>
    <w:rsid w:val="00B604E4"/>
    <w:rsid w:val="00B60AE6"/>
    <w:rsid w:val="00B61D82"/>
    <w:rsid w:val="00B64D38"/>
    <w:rsid w:val="00B6575A"/>
    <w:rsid w:val="00B65805"/>
    <w:rsid w:val="00B666C3"/>
    <w:rsid w:val="00B66CDD"/>
    <w:rsid w:val="00B670FF"/>
    <w:rsid w:val="00B6737F"/>
    <w:rsid w:val="00B67A05"/>
    <w:rsid w:val="00B705C0"/>
    <w:rsid w:val="00B71B37"/>
    <w:rsid w:val="00B71E93"/>
    <w:rsid w:val="00B7226D"/>
    <w:rsid w:val="00B7288B"/>
    <w:rsid w:val="00B72AD7"/>
    <w:rsid w:val="00B72AE2"/>
    <w:rsid w:val="00B733F5"/>
    <w:rsid w:val="00B73D09"/>
    <w:rsid w:val="00B74225"/>
    <w:rsid w:val="00B74860"/>
    <w:rsid w:val="00B74D4C"/>
    <w:rsid w:val="00B751C6"/>
    <w:rsid w:val="00B75603"/>
    <w:rsid w:val="00B75CDE"/>
    <w:rsid w:val="00B761B5"/>
    <w:rsid w:val="00B76578"/>
    <w:rsid w:val="00B77FE3"/>
    <w:rsid w:val="00B809C7"/>
    <w:rsid w:val="00B80D70"/>
    <w:rsid w:val="00B80DB1"/>
    <w:rsid w:val="00B80EE5"/>
    <w:rsid w:val="00B8120B"/>
    <w:rsid w:val="00B815ED"/>
    <w:rsid w:val="00B81734"/>
    <w:rsid w:val="00B82358"/>
    <w:rsid w:val="00B83E28"/>
    <w:rsid w:val="00B84C91"/>
    <w:rsid w:val="00B85E55"/>
    <w:rsid w:val="00B86BDA"/>
    <w:rsid w:val="00B86D80"/>
    <w:rsid w:val="00B901E1"/>
    <w:rsid w:val="00B91557"/>
    <w:rsid w:val="00B92323"/>
    <w:rsid w:val="00B9288E"/>
    <w:rsid w:val="00B930F0"/>
    <w:rsid w:val="00B932DC"/>
    <w:rsid w:val="00B93BCF"/>
    <w:rsid w:val="00B9437C"/>
    <w:rsid w:val="00B95731"/>
    <w:rsid w:val="00B96024"/>
    <w:rsid w:val="00B96347"/>
    <w:rsid w:val="00B97005"/>
    <w:rsid w:val="00BA0025"/>
    <w:rsid w:val="00BA0EE2"/>
    <w:rsid w:val="00BA15F9"/>
    <w:rsid w:val="00BA2386"/>
    <w:rsid w:val="00BA26E9"/>
    <w:rsid w:val="00BA352E"/>
    <w:rsid w:val="00BA3EE5"/>
    <w:rsid w:val="00BA3FFB"/>
    <w:rsid w:val="00BA4BC0"/>
    <w:rsid w:val="00BA4E83"/>
    <w:rsid w:val="00BA63D3"/>
    <w:rsid w:val="00BA6855"/>
    <w:rsid w:val="00BA71BF"/>
    <w:rsid w:val="00BA7622"/>
    <w:rsid w:val="00BA7792"/>
    <w:rsid w:val="00BA7C5A"/>
    <w:rsid w:val="00BB0330"/>
    <w:rsid w:val="00BB0631"/>
    <w:rsid w:val="00BB0833"/>
    <w:rsid w:val="00BB131A"/>
    <w:rsid w:val="00BB13B4"/>
    <w:rsid w:val="00BB281A"/>
    <w:rsid w:val="00BB3950"/>
    <w:rsid w:val="00BB464B"/>
    <w:rsid w:val="00BB47E0"/>
    <w:rsid w:val="00BB51C8"/>
    <w:rsid w:val="00BB5C52"/>
    <w:rsid w:val="00BB61A1"/>
    <w:rsid w:val="00BB711E"/>
    <w:rsid w:val="00BB7A27"/>
    <w:rsid w:val="00BB7B10"/>
    <w:rsid w:val="00BC0BEC"/>
    <w:rsid w:val="00BC1107"/>
    <w:rsid w:val="00BC1688"/>
    <w:rsid w:val="00BC181B"/>
    <w:rsid w:val="00BC1B3B"/>
    <w:rsid w:val="00BC1F5C"/>
    <w:rsid w:val="00BC32FF"/>
    <w:rsid w:val="00BC39FD"/>
    <w:rsid w:val="00BC3ED2"/>
    <w:rsid w:val="00BC4B5E"/>
    <w:rsid w:val="00BC5411"/>
    <w:rsid w:val="00BC6523"/>
    <w:rsid w:val="00BC6EF9"/>
    <w:rsid w:val="00BC7A57"/>
    <w:rsid w:val="00BC7EE7"/>
    <w:rsid w:val="00BD2614"/>
    <w:rsid w:val="00BD3F35"/>
    <w:rsid w:val="00BD452E"/>
    <w:rsid w:val="00BD4F87"/>
    <w:rsid w:val="00BD595C"/>
    <w:rsid w:val="00BD6846"/>
    <w:rsid w:val="00BD6FE1"/>
    <w:rsid w:val="00BD77B0"/>
    <w:rsid w:val="00BE1BB1"/>
    <w:rsid w:val="00BE2295"/>
    <w:rsid w:val="00BE25A5"/>
    <w:rsid w:val="00BE3237"/>
    <w:rsid w:val="00BE4295"/>
    <w:rsid w:val="00BE4AA3"/>
    <w:rsid w:val="00BE56F2"/>
    <w:rsid w:val="00BE5A70"/>
    <w:rsid w:val="00BE5CC3"/>
    <w:rsid w:val="00BE660F"/>
    <w:rsid w:val="00BE6755"/>
    <w:rsid w:val="00BE7482"/>
    <w:rsid w:val="00BE749C"/>
    <w:rsid w:val="00BE7E00"/>
    <w:rsid w:val="00BF0064"/>
    <w:rsid w:val="00BF0A53"/>
    <w:rsid w:val="00BF12BE"/>
    <w:rsid w:val="00BF1300"/>
    <w:rsid w:val="00BF14DE"/>
    <w:rsid w:val="00BF1D7F"/>
    <w:rsid w:val="00BF2A44"/>
    <w:rsid w:val="00BF4E1B"/>
    <w:rsid w:val="00BF5016"/>
    <w:rsid w:val="00BF5243"/>
    <w:rsid w:val="00BF596F"/>
    <w:rsid w:val="00BF5FF1"/>
    <w:rsid w:val="00BF77D1"/>
    <w:rsid w:val="00BF7BAF"/>
    <w:rsid w:val="00C01304"/>
    <w:rsid w:val="00C02BB0"/>
    <w:rsid w:val="00C02E41"/>
    <w:rsid w:val="00C03A79"/>
    <w:rsid w:val="00C05789"/>
    <w:rsid w:val="00C100FD"/>
    <w:rsid w:val="00C10B98"/>
    <w:rsid w:val="00C10E51"/>
    <w:rsid w:val="00C127DD"/>
    <w:rsid w:val="00C1282E"/>
    <w:rsid w:val="00C1292B"/>
    <w:rsid w:val="00C12A62"/>
    <w:rsid w:val="00C12B4B"/>
    <w:rsid w:val="00C1312B"/>
    <w:rsid w:val="00C13F9C"/>
    <w:rsid w:val="00C14C65"/>
    <w:rsid w:val="00C14FB9"/>
    <w:rsid w:val="00C154D6"/>
    <w:rsid w:val="00C15CBD"/>
    <w:rsid w:val="00C16997"/>
    <w:rsid w:val="00C1749B"/>
    <w:rsid w:val="00C17FDB"/>
    <w:rsid w:val="00C20A87"/>
    <w:rsid w:val="00C20FA3"/>
    <w:rsid w:val="00C21860"/>
    <w:rsid w:val="00C21C4B"/>
    <w:rsid w:val="00C2223C"/>
    <w:rsid w:val="00C228CE"/>
    <w:rsid w:val="00C22B6E"/>
    <w:rsid w:val="00C22BC0"/>
    <w:rsid w:val="00C230C7"/>
    <w:rsid w:val="00C242B1"/>
    <w:rsid w:val="00C245C4"/>
    <w:rsid w:val="00C25216"/>
    <w:rsid w:val="00C255DB"/>
    <w:rsid w:val="00C25857"/>
    <w:rsid w:val="00C25D2D"/>
    <w:rsid w:val="00C26498"/>
    <w:rsid w:val="00C273D1"/>
    <w:rsid w:val="00C30123"/>
    <w:rsid w:val="00C3016B"/>
    <w:rsid w:val="00C303B1"/>
    <w:rsid w:val="00C30D55"/>
    <w:rsid w:val="00C313FD"/>
    <w:rsid w:val="00C324AE"/>
    <w:rsid w:val="00C32571"/>
    <w:rsid w:val="00C3329A"/>
    <w:rsid w:val="00C33E3C"/>
    <w:rsid w:val="00C342BA"/>
    <w:rsid w:val="00C34742"/>
    <w:rsid w:val="00C347B5"/>
    <w:rsid w:val="00C34C74"/>
    <w:rsid w:val="00C35323"/>
    <w:rsid w:val="00C354ED"/>
    <w:rsid w:val="00C35F38"/>
    <w:rsid w:val="00C36A9C"/>
    <w:rsid w:val="00C37E1B"/>
    <w:rsid w:val="00C4118B"/>
    <w:rsid w:val="00C41738"/>
    <w:rsid w:val="00C427CF"/>
    <w:rsid w:val="00C42DAB"/>
    <w:rsid w:val="00C42EC9"/>
    <w:rsid w:val="00C42EEE"/>
    <w:rsid w:val="00C4365C"/>
    <w:rsid w:val="00C445DB"/>
    <w:rsid w:val="00C448BD"/>
    <w:rsid w:val="00C44C2A"/>
    <w:rsid w:val="00C451BA"/>
    <w:rsid w:val="00C451DC"/>
    <w:rsid w:val="00C46280"/>
    <w:rsid w:val="00C479E4"/>
    <w:rsid w:val="00C47B65"/>
    <w:rsid w:val="00C47CC2"/>
    <w:rsid w:val="00C5017E"/>
    <w:rsid w:val="00C50590"/>
    <w:rsid w:val="00C507F8"/>
    <w:rsid w:val="00C5089B"/>
    <w:rsid w:val="00C50FF9"/>
    <w:rsid w:val="00C51047"/>
    <w:rsid w:val="00C5295B"/>
    <w:rsid w:val="00C52ED4"/>
    <w:rsid w:val="00C5358F"/>
    <w:rsid w:val="00C549B3"/>
    <w:rsid w:val="00C5515E"/>
    <w:rsid w:val="00C55F9C"/>
    <w:rsid w:val="00C563B7"/>
    <w:rsid w:val="00C568A8"/>
    <w:rsid w:val="00C568D3"/>
    <w:rsid w:val="00C57FE5"/>
    <w:rsid w:val="00C602DE"/>
    <w:rsid w:val="00C607B4"/>
    <w:rsid w:val="00C607E6"/>
    <w:rsid w:val="00C611B7"/>
    <w:rsid w:val="00C611C6"/>
    <w:rsid w:val="00C61978"/>
    <w:rsid w:val="00C6521C"/>
    <w:rsid w:val="00C65920"/>
    <w:rsid w:val="00C65C69"/>
    <w:rsid w:val="00C65FB4"/>
    <w:rsid w:val="00C662EF"/>
    <w:rsid w:val="00C67353"/>
    <w:rsid w:val="00C67772"/>
    <w:rsid w:val="00C67D65"/>
    <w:rsid w:val="00C709EB"/>
    <w:rsid w:val="00C71F98"/>
    <w:rsid w:val="00C7230D"/>
    <w:rsid w:val="00C728FE"/>
    <w:rsid w:val="00C7341D"/>
    <w:rsid w:val="00C73E05"/>
    <w:rsid w:val="00C742ED"/>
    <w:rsid w:val="00C74578"/>
    <w:rsid w:val="00C76609"/>
    <w:rsid w:val="00C77A87"/>
    <w:rsid w:val="00C8051C"/>
    <w:rsid w:val="00C805C4"/>
    <w:rsid w:val="00C80B33"/>
    <w:rsid w:val="00C80B9D"/>
    <w:rsid w:val="00C81A56"/>
    <w:rsid w:val="00C82BE7"/>
    <w:rsid w:val="00C83352"/>
    <w:rsid w:val="00C83BEB"/>
    <w:rsid w:val="00C84576"/>
    <w:rsid w:val="00C84CE2"/>
    <w:rsid w:val="00C84F5E"/>
    <w:rsid w:val="00C8583D"/>
    <w:rsid w:val="00C85DA0"/>
    <w:rsid w:val="00C86216"/>
    <w:rsid w:val="00C8641E"/>
    <w:rsid w:val="00C90377"/>
    <w:rsid w:val="00C90685"/>
    <w:rsid w:val="00C91230"/>
    <w:rsid w:val="00C928DF"/>
    <w:rsid w:val="00C93A5A"/>
    <w:rsid w:val="00C95284"/>
    <w:rsid w:val="00C95DD8"/>
    <w:rsid w:val="00C96BA1"/>
    <w:rsid w:val="00C96BD5"/>
    <w:rsid w:val="00C97446"/>
    <w:rsid w:val="00C97572"/>
    <w:rsid w:val="00CA0590"/>
    <w:rsid w:val="00CA0C4A"/>
    <w:rsid w:val="00CA1984"/>
    <w:rsid w:val="00CA2DD4"/>
    <w:rsid w:val="00CA3107"/>
    <w:rsid w:val="00CA3649"/>
    <w:rsid w:val="00CA3918"/>
    <w:rsid w:val="00CA607E"/>
    <w:rsid w:val="00CA77A9"/>
    <w:rsid w:val="00CB09A5"/>
    <w:rsid w:val="00CB1040"/>
    <w:rsid w:val="00CB131B"/>
    <w:rsid w:val="00CB1630"/>
    <w:rsid w:val="00CB1760"/>
    <w:rsid w:val="00CB1906"/>
    <w:rsid w:val="00CB2DFD"/>
    <w:rsid w:val="00CB358A"/>
    <w:rsid w:val="00CB3D6B"/>
    <w:rsid w:val="00CB43F4"/>
    <w:rsid w:val="00CB5116"/>
    <w:rsid w:val="00CC05B0"/>
    <w:rsid w:val="00CC0864"/>
    <w:rsid w:val="00CC13AC"/>
    <w:rsid w:val="00CC15AB"/>
    <w:rsid w:val="00CC16D9"/>
    <w:rsid w:val="00CC289C"/>
    <w:rsid w:val="00CC35F7"/>
    <w:rsid w:val="00CC383A"/>
    <w:rsid w:val="00CC40AC"/>
    <w:rsid w:val="00CC4352"/>
    <w:rsid w:val="00CC4DD4"/>
    <w:rsid w:val="00CC52C3"/>
    <w:rsid w:val="00CC52E1"/>
    <w:rsid w:val="00CC53B3"/>
    <w:rsid w:val="00CC6295"/>
    <w:rsid w:val="00CC6554"/>
    <w:rsid w:val="00CC6BFE"/>
    <w:rsid w:val="00CC7028"/>
    <w:rsid w:val="00CC7218"/>
    <w:rsid w:val="00CD1755"/>
    <w:rsid w:val="00CD2033"/>
    <w:rsid w:val="00CD2C5A"/>
    <w:rsid w:val="00CD37A0"/>
    <w:rsid w:val="00CD381C"/>
    <w:rsid w:val="00CD4343"/>
    <w:rsid w:val="00CD4F21"/>
    <w:rsid w:val="00CD5862"/>
    <w:rsid w:val="00CD6AC7"/>
    <w:rsid w:val="00CD6C7E"/>
    <w:rsid w:val="00CD78AA"/>
    <w:rsid w:val="00CD7B75"/>
    <w:rsid w:val="00CE06FC"/>
    <w:rsid w:val="00CE1286"/>
    <w:rsid w:val="00CE15FD"/>
    <w:rsid w:val="00CE2217"/>
    <w:rsid w:val="00CE476E"/>
    <w:rsid w:val="00CE536E"/>
    <w:rsid w:val="00CE5AD3"/>
    <w:rsid w:val="00CE7A3C"/>
    <w:rsid w:val="00CE7D97"/>
    <w:rsid w:val="00CF0C76"/>
    <w:rsid w:val="00CF0EF4"/>
    <w:rsid w:val="00CF1F78"/>
    <w:rsid w:val="00CF2B52"/>
    <w:rsid w:val="00CF2E40"/>
    <w:rsid w:val="00CF2F77"/>
    <w:rsid w:val="00CF311E"/>
    <w:rsid w:val="00CF3455"/>
    <w:rsid w:val="00CF3DDB"/>
    <w:rsid w:val="00CF48A3"/>
    <w:rsid w:val="00CF5804"/>
    <w:rsid w:val="00CF5C21"/>
    <w:rsid w:val="00CF6C61"/>
    <w:rsid w:val="00CF7BFB"/>
    <w:rsid w:val="00CF7D41"/>
    <w:rsid w:val="00D0008A"/>
    <w:rsid w:val="00D00B8E"/>
    <w:rsid w:val="00D02628"/>
    <w:rsid w:val="00D028A4"/>
    <w:rsid w:val="00D02CEC"/>
    <w:rsid w:val="00D04786"/>
    <w:rsid w:val="00D05CE9"/>
    <w:rsid w:val="00D07847"/>
    <w:rsid w:val="00D07ED7"/>
    <w:rsid w:val="00D103DD"/>
    <w:rsid w:val="00D12440"/>
    <w:rsid w:val="00D12A77"/>
    <w:rsid w:val="00D13B55"/>
    <w:rsid w:val="00D14046"/>
    <w:rsid w:val="00D141EA"/>
    <w:rsid w:val="00D169D5"/>
    <w:rsid w:val="00D16C5E"/>
    <w:rsid w:val="00D20191"/>
    <w:rsid w:val="00D20735"/>
    <w:rsid w:val="00D207E0"/>
    <w:rsid w:val="00D20928"/>
    <w:rsid w:val="00D221A6"/>
    <w:rsid w:val="00D22E7F"/>
    <w:rsid w:val="00D2382E"/>
    <w:rsid w:val="00D24218"/>
    <w:rsid w:val="00D24F30"/>
    <w:rsid w:val="00D25C91"/>
    <w:rsid w:val="00D25DD0"/>
    <w:rsid w:val="00D25FF2"/>
    <w:rsid w:val="00D26DBA"/>
    <w:rsid w:val="00D26FB0"/>
    <w:rsid w:val="00D26FC3"/>
    <w:rsid w:val="00D270E5"/>
    <w:rsid w:val="00D27D0F"/>
    <w:rsid w:val="00D30A0D"/>
    <w:rsid w:val="00D3230C"/>
    <w:rsid w:val="00D3274B"/>
    <w:rsid w:val="00D32D5F"/>
    <w:rsid w:val="00D33747"/>
    <w:rsid w:val="00D35A6B"/>
    <w:rsid w:val="00D404AF"/>
    <w:rsid w:val="00D40689"/>
    <w:rsid w:val="00D410DE"/>
    <w:rsid w:val="00D413DF"/>
    <w:rsid w:val="00D42EBF"/>
    <w:rsid w:val="00D438E7"/>
    <w:rsid w:val="00D446C8"/>
    <w:rsid w:val="00D4503B"/>
    <w:rsid w:val="00D454B9"/>
    <w:rsid w:val="00D4659A"/>
    <w:rsid w:val="00D46606"/>
    <w:rsid w:val="00D46D98"/>
    <w:rsid w:val="00D50A05"/>
    <w:rsid w:val="00D51070"/>
    <w:rsid w:val="00D5221A"/>
    <w:rsid w:val="00D524C1"/>
    <w:rsid w:val="00D52FE6"/>
    <w:rsid w:val="00D5319A"/>
    <w:rsid w:val="00D54346"/>
    <w:rsid w:val="00D54DA6"/>
    <w:rsid w:val="00D5513D"/>
    <w:rsid w:val="00D554B0"/>
    <w:rsid w:val="00D5576E"/>
    <w:rsid w:val="00D55966"/>
    <w:rsid w:val="00D55A40"/>
    <w:rsid w:val="00D55BEC"/>
    <w:rsid w:val="00D55E90"/>
    <w:rsid w:val="00D56786"/>
    <w:rsid w:val="00D5689E"/>
    <w:rsid w:val="00D56CE9"/>
    <w:rsid w:val="00D57FA1"/>
    <w:rsid w:val="00D60468"/>
    <w:rsid w:val="00D608FE"/>
    <w:rsid w:val="00D61750"/>
    <w:rsid w:val="00D6277D"/>
    <w:rsid w:val="00D62E8C"/>
    <w:rsid w:val="00D63188"/>
    <w:rsid w:val="00D6339F"/>
    <w:rsid w:val="00D63A74"/>
    <w:rsid w:val="00D64F61"/>
    <w:rsid w:val="00D65600"/>
    <w:rsid w:val="00D65A80"/>
    <w:rsid w:val="00D66925"/>
    <w:rsid w:val="00D6697C"/>
    <w:rsid w:val="00D66FEE"/>
    <w:rsid w:val="00D6743F"/>
    <w:rsid w:val="00D677A5"/>
    <w:rsid w:val="00D67C9D"/>
    <w:rsid w:val="00D70849"/>
    <w:rsid w:val="00D70E17"/>
    <w:rsid w:val="00D70F79"/>
    <w:rsid w:val="00D71373"/>
    <w:rsid w:val="00D725CD"/>
    <w:rsid w:val="00D72843"/>
    <w:rsid w:val="00D72E88"/>
    <w:rsid w:val="00D72F7C"/>
    <w:rsid w:val="00D731E4"/>
    <w:rsid w:val="00D73416"/>
    <w:rsid w:val="00D7447D"/>
    <w:rsid w:val="00D749E7"/>
    <w:rsid w:val="00D74D1B"/>
    <w:rsid w:val="00D750A8"/>
    <w:rsid w:val="00D767CF"/>
    <w:rsid w:val="00D7690E"/>
    <w:rsid w:val="00D77291"/>
    <w:rsid w:val="00D776DE"/>
    <w:rsid w:val="00D77852"/>
    <w:rsid w:val="00D778E5"/>
    <w:rsid w:val="00D80223"/>
    <w:rsid w:val="00D803FF"/>
    <w:rsid w:val="00D8043C"/>
    <w:rsid w:val="00D805EA"/>
    <w:rsid w:val="00D8060B"/>
    <w:rsid w:val="00D8124B"/>
    <w:rsid w:val="00D81A44"/>
    <w:rsid w:val="00D83578"/>
    <w:rsid w:val="00D83644"/>
    <w:rsid w:val="00D838B0"/>
    <w:rsid w:val="00D84D74"/>
    <w:rsid w:val="00D859D1"/>
    <w:rsid w:val="00D85AD0"/>
    <w:rsid w:val="00D870BE"/>
    <w:rsid w:val="00D87B76"/>
    <w:rsid w:val="00D87F61"/>
    <w:rsid w:val="00D87F73"/>
    <w:rsid w:val="00D90444"/>
    <w:rsid w:val="00D90FF2"/>
    <w:rsid w:val="00D91306"/>
    <w:rsid w:val="00D935C8"/>
    <w:rsid w:val="00D93FA3"/>
    <w:rsid w:val="00D94BEB"/>
    <w:rsid w:val="00D94C2A"/>
    <w:rsid w:val="00D94F8B"/>
    <w:rsid w:val="00D95CAA"/>
    <w:rsid w:val="00D970F3"/>
    <w:rsid w:val="00D976E6"/>
    <w:rsid w:val="00DA0007"/>
    <w:rsid w:val="00DA085D"/>
    <w:rsid w:val="00DA0FD5"/>
    <w:rsid w:val="00DA10B1"/>
    <w:rsid w:val="00DA15E4"/>
    <w:rsid w:val="00DA1648"/>
    <w:rsid w:val="00DA2F3C"/>
    <w:rsid w:val="00DA33F3"/>
    <w:rsid w:val="00DA41D2"/>
    <w:rsid w:val="00DA485E"/>
    <w:rsid w:val="00DA6595"/>
    <w:rsid w:val="00DA748A"/>
    <w:rsid w:val="00DB049E"/>
    <w:rsid w:val="00DB04B2"/>
    <w:rsid w:val="00DB158B"/>
    <w:rsid w:val="00DB15DB"/>
    <w:rsid w:val="00DB1A69"/>
    <w:rsid w:val="00DB2189"/>
    <w:rsid w:val="00DB2E28"/>
    <w:rsid w:val="00DB3B88"/>
    <w:rsid w:val="00DB4AC2"/>
    <w:rsid w:val="00DB4C9E"/>
    <w:rsid w:val="00DB5A43"/>
    <w:rsid w:val="00DB6954"/>
    <w:rsid w:val="00DB6F53"/>
    <w:rsid w:val="00DB722F"/>
    <w:rsid w:val="00DB7539"/>
    <w:rsid w:val="00DB7A2D"/>
    <w:rsid w:val="00DC0164"/>
    <w:rsid w:val="00DC050E"/>
    <w:rsid w:val="00DC0CF7"/>
    <w:rsid w:val="00DC1926"/>
    <w:rsid w:val="00DC1C0C"/>
    <w:rsid w:val="00DC1DE5"/>
    <w:rsid w:val="00DC1F0B"/>
    <w:rsid w:val="00DC3D04"/>
    <w:rsid w:val="00DC4CC8"/>
    <w:rsid w:val="00DC62F8"/>
    <w:rsid w:val="00DC7126"/>
    <w:rsid w:val="00DC7BB0"/>
    <w:rsid w:val="00DD01DE"/>
    <w:rsid w:val="00DD04A3"/>
    <w:rsid w:val="00DD06A2"/>
    <w:rsid w:val="00DD0B8B"/>
    <w:rsid w:val="00DD17AA"/>
    <w:rsid w:val="00DD1B3A"/>
    <w:rsid w:val="00DD21AA"/>
    <w:rsid w:val="00DD2293"/>
    <w:rsid w:val="00DD29F5"/>
    <w:rsid w:val="00DD4B84"/>
    <w:rsid w:val="00DD4FC7"/>
    <w:rsid w:val="00DD609F"/>
    <w:rsid w:val="00DD67E7"/>
    <w:rsid w:val="00DD688A"/>
    <w:rsid w:val="00DE0172"/>
    <w:rsid w:val="00DE041C"/>
    <w:rsid w:val="00DE0ECB"/>
    <w:rsid w:val="00DE1D84"/>
    <w:rsid w:val="00DE2B06"/>
    <w:rsid w:val="00DE3199"/>
    <w:rsid w:val="00DE322D"/>
    <w:rsid w:val="00DE34C4"/>
    <w:rsid w:val="00DE3744"/>
    <w:rsid w:val="00DE4995"/>
    <w:rsid w:val="00DE518D"/>
    <w:rsid w:val="00DE5865"/>
    <w:rsid w:val="00DE6EAE"/>
    <w:rsid w:val="00DE781E"/>
    <w:rsid w:val="00DF0A9A"/>
    <w:rsid w:val="00DF28DD"/>
    <w:rsid w:val="00DF294E"/>
    <w:rsid w:val="00DF2AA1"/>
    <w:rsid w:val="00DF2D31"/>
    <w:rsid w:val="00DF3665"/>
    <w:rsid w:val="00DF3747"/>
    <w:rsid w:val="00DF3FBE"/>
    <w:rsid w:val="00DF47FC"/>
    <w:rsid w:val="00DF6020"/>
    <w:rsid w:val="00DF6DB2"/>
    <w:rsid w:val="00DF776D"/>
    <w:rsid w:val="00E0085D"/>
    <w:rsid w:val="00E00943"/>
    <w:rsid w:val="00E009AD"/>
    <w:rsid w:val="00E00DF8"/>
    <w:rsid w:val="00E00E2B"/>
    <w:rsid w:val="00E01014"/>
    <w:rsid w:val="00E0160D"/>
    <w:rsid w:val="00E01867"/>
    <w:rsid w:val="00E01A17"/>
    <w:rsid w:val="00E040B3"/>
    <w:rsid w:val="00E044BE"/>
    <w:rsid w:val="00E04B1F"/>
    <w:rsid w:val="00E04B5B"/>
    <w:rsid w:val="00E04B70"/>
    <w:rsid w:val="00E04C16"/>
    <w:rsid w:val="00E05E30"/>
    <w:rsid w:val="00E05FC5"/>
    <w:rsid w:val="00E061B0"/>
    <w:rsid w:val="00E1089E"/>
    <w:rsid w:val="00E10BF1"/>
    <w:rsid w:val="00E12206"/>
    <w:rsid w:val="00E13254"/>
    <w:rsid w:val="00E13877"/>
    <w:rsid w:val="00E1448D"/>
    <w:rsid w:val="00E15E3E"/>
    <w:rsid w:val="00E16D4B"/>
    <w:rsid w:val="00E17504"/>
    <w:rsid w:val="00E20107"/>
    <w:rsid w:val="00E2069E"/>
    <w:rsid w:val="00E22002"/>
    <w:rsid w:val="00E22210"/>
    <w:rsid w:val="00E2297F"/>
    <w:rsid w:val="00E238BE"/>
    <w:rsid w:val="00E24088"/>
    <w:rsid w:val="00E255AC"/>
    <w:rsid w:val="00E2653B"/>
    <w:rsid w:val="00E26821"/>
    <w:rsid w:val="00E26AF1"/>
    <w:rsid w:val="00E26C4C"/>
    <w:rsid w:val="00E270E6"/>
    <w:rsid w:val="00E30B8E"/>
    <w:rsid w:val="00E31A30"/>
    <w:rsid w:val="00E327DA"/>
    <w:rsid w:val="00E327FD"/>
    <w:rsid w:val="00E32868"/>
    <w:rsid w:val="00E33CE3"/>
    <w:rsid w:val="00E33DE7"/>
    <w:rsid w:val="00E33E36"/>
    <w:rsid w:val="00E36D3D"/>
    <w:rsid w:val="00E37509"/>
    <w:rsid w:val="00E40141"/>
    <w:rsid w:val="00E41AD2"/>
    <w:rsid w:val="00E41F27"/>
    <w:rsid w:val="00E42185"/>
    <w:rsid w:val="00E42294"/>
    <w:rsid w:val="00E42468"/>
    <w:rsid w:val="00E42B9F"/>
    <w:rsid w:val="00E439B1"/>
    <w:rsid w:val="00E439DF"/>
    <w:rsid w:val="00E43CA5"/>
    <w:rsid w:val="00E44EDF"/>
    <w:rsid w:val="00E45214"/>
    <w:rsid w:val="00E45F33"/>
    <w:rsid w:val="00E4647A"/>
    <w:rsid w:val="00E4672A"/>
    <w:rsid w:val="00E47060"/>
    <w:rsid w:val="00E5007C"/>
    <w:rsid w:val="00E503C7"/>
    <w:rsid w:val="00E517EC"/>
    <w:rsid w:val="00E522E9"/>
    <w:rsid w:val="00E525C1"/>
    <w:rsid w:val="00E539ED"/>
    <w:rsid w:val="00E53E5B"/>
    <w:rsid w:val="00E55337"/>
    <w:rsid w:val="00E5607D"/>
    <w:rsid w:val="00E56C45"/>
    <w:rsid w:val="00E576E8"/>
    <w:rsid w:val="00E57D43"/>
    <w:rsid w:val="00E60018"/>
    <w:rsid w:val="00E600B7"/>
    <w:rsid w:val="00E605FA"/>
    <w:rsid w:val="00E61A29"/>
    <w:rsid w:val="00E61C36"/>
    <w:rsid w:val="00E63837"/>
    <w:rsid w:val="00E63BA1"/>
    <w:rsid w:val="00E64662"/>
    <w:rsid w:val="00E651DB"/>
    <w:rsid w:val="00E654AB"/>
    <w:rsid w:val="00E6598B"/>
    <w:rsid w:val="00E65C22"/>
    <w:rsid w:val="00E67342"/>
    <w:rsid w:val="00E677C7"/>
    <w:rsid w:val="00E70C65"/>
    <w:rsid w:val="00E7131A"/>
    <w:rsid w:val="00E73A53"/>
    <w:rsid w:val="00E73CA0"/>
    <w:rsid w:val="00E73FC4"/>
    <w:rsid w:val="00E745CE"/>
    <w:rsid w:val="00E755C7"/>
    <w:rsid w:val="00E75A14"/>
    <w:rsid w:val="00E75A71"/>
    <w:rsid w:val="00E75FC2"/>
    <w:rsid w:val="00E773AC"/>
    <w:rsid w:val="00E8022A"/>
    <w:rsid w:val="00E8139F"/>
    <w:rsid w:val="00E8158F"/>
    <w:rsid w:val="00E8166B"/>
    <w:rsid w:val="00E82584"/>
    <w:rsid w:val="00E82D94"/>
    <w:rsid w:val="00E83023"/>
    <w:rsid w:val="00E84288"/>
    <w:rsid w:val="00E845D7"/>
    <w:rsid w:val="00E84963"/>
    <w:rsid w:val="00E85644"/>
    <w:rsid w:val="00E858B4"/>
    <w:rsid w:val="00E8675B"/>
    <w:rsid w:val="00E90BC1"/>
    <w:rsid w:val="00E91C29"/>
    <w:rsid w:val="00E91CA8"/>
    <w:rsid w:val="00E91D0C"/>
    <w:rsid w:val="00E93E24"/>
    <w:rsid w:val="00E94749"/>
    <w:rsid w:val="00E948A5"/>
    <w:rsid w:val="00E954EA"/>
    <w:rsid w:val="00E9550A"/>
    <w:rsid w:val="00E966C3"/>
    <w:rsid w:val="00E967EC"/>
    <w:rsid w:val="00E9734A"/>
    <w:rsid w:val="00EA1B6F"/>
    <w:rsid w:val="00EA2957"/>
    <w:rsid w:val="00EA2D9E"/>
    <w:rsid w:val="00EA3B94"/>
    <w:rsid w:val="00EA4015"/>
    <w:rsid w:val="00EA416F"/>
    <w:rsid w:val="00EA497A"/>
    <w:rsid w:val="00EA4B5F"/>
    <w:rsid w:val="00EA5D39"/>
    <w:rsid w:val="00EA5E67"/>
    <w:rsid w:val="00EA5E84"/>
    <w:rsid w:val="00EA6B04"/>
    <w:rsid w:val="00EB006F"/>
    <w:rsid w:val="00EB0B58"/>
    <w:rsid w:val="00EB0F18"/>
    <w:rsid w:val="00EB10A3"/>
    <w:rsid w:val="00EB2A26"/>
    <w:rsid w:val="00EB2DEE"/>
    <w:rsid w:val="00EB2E19"/>
    <w:rsid w:val="00EB4465"/>
    <w:rsid w:val="00EB472C"/>
    <w:rsid w:val="00EB56D1"/>
    <w:rsid w:val="00EB56E3"/>
    <w:rsid w:val="00EB59CD"/>
    <w:rsid w:val="00EB5CC1"/>
    <w:rsid w:val="00EB69F5"/>
    <w:rsid w:val="00EB6FCF"/>
    <w:rsid w:val="00EB709B"/>
    <w:rsid w:val="00EC00F5"/>
    <w:rsid w:val="00EC0FAC"/>
    <w:rsid w:val="00EC114C"/>
    <w:rsid w:val="00EC178C"/>
    <w:rsid w:val="00EC216D"/>
    <w:rsid w:val="00EC2489"/>
    <w:rsid w:val="00EC2729"/>
    <w:rsid w:val="00EC2ABF"/>
    <w:rsid w:val="00EC31B7"/>
    <w:rsid w:val="00EC3E9C"/>
    <w:rsid w:val="00EC413F"/>
    <w:rsid w:val="00EC4AAA"/>
    <w:rsid w:val="00EC4FCC"/>
    <w:rsid w:val="00EC5162"/>
    <w:rsid w:val="00EC5BC0"/>
    <w:rsid w:val="00EC5C2B"/>
    <w:rsid w:val="00EC5CB0"/>
    <w:rsid w:val="00EC5FB5"/>
    <w:rsid w:val="00EC6692"/>
    <w:rsid w:val="00EC6B4E"/>
    <w:rsid w:val="00EC6F83"/>
    <w:rsid w:val="00EC762B"/>
    <w:rsid w:val="00ED0039"/>
    <w:rsid w:val="00ED0951"/>
    <w:rsid w:val="00ED0BB0"/>
    <w:rsid w:val="00ED1165"/>
    <w:rsid w:val="00ED13CC"/>
    <w:rsid w:val="00ED1F9E"/>
    <w:rsid w:val="00ED279F"/>
    <w:rsid w:val="00ED2C27"/>
    <w:rsid w:val="00ED32E3"/>
    <w:rsid w:val="00ED37A1"/>
    <w:rsid w:val="00ED48CC"/>
    <w:rsid w:val="00ED51F7"/>
    <w:rsid w:val="00ED5EB6"/>
    <w:rsid w:val="00ED63CF"/>
    <w:rsid w:val="00ED6EF8"/>
    <w:rsid w:val="00ED73E4"/>
    <w:rsid w:val="00EE0301"/>
    <w:rsid w:val="00EE03E0"/>
    <w:rsid w:val="00EE07EF"/>
    <w:rsid w:val="00EE08A9"/>
    <w:rsid w:val="00EE18BE"/>
    <w:rsid w:val="00EE1EFB"/>
    <w:rsid w:val="00EE2348"/>
    <w:rsid w:val="00EE237E"/>
    <w:rsid w:val="00EE2B27"/>
    <w:rsid w:val="00EE3B4B"/>
    <w:rsid w:val="00EE4794"/>
    <w:rsid w:val="00EE5627"/>
    <w:rsid w:val="00EE5BAB"/>
    <w:rsid w:val="00EE5DCA"/>
    <w:rsid w:val="00EE63FF"/>
    <w:rsid w:val="00EE6671"/>
    <w:rsid w:val="00EE7ED0"/>
    <w:rsid w:val="00EF0D15"/>
    <w:rsid w:val="00EF0FCA"/>
    <w:rsid w:val="00EF1BE8"/>
    <w:rsid w:val="00EF2608"/>
    <w:rsid w:val="00EF269C"/>
    <w:rsid w:val="00EF2948"/>
    <w:rsid w:val="00EF3106"/>
    <w:rsid w:val="00EF33B7"/>
    <w:rsid w:val="00EF37AD"/>
    <w:rsid w:val="00EF3A74"/>
    <w:rsid w:val="00EF3D6E"/>
    <w:rsid w:val="00EF41E3"/>
    <w:rsid w:val="00EF4632"/>
    <w:rsid w:val="00EF474C"/>
    <w:rsid w:val="00EF4B7C"/>
    <w:rsid w:val="00EF5739"/>
    <w:rsid w:val="00EF5D22"/>
    <w:rsid w:val="00EF5E50"/>
    <w:rsid w:val="00EF5FC2"/>
    <w:rsid w:val="00EF677F"/>
    <w:rsid w:val="00EF6F47"/>
    <w:rsid w:val="00EF7041"/>
    <w:rsid w:val="00EF7463"/>
    <w:rsid w:val="00EF7574"/>
    <w:rsid w:val="00F0036A"/>
    <w:rsid w:val="00F02F83"/>
    <w:rsid w:val="00F02FA7"/>
    <w:rsid w:val="00F03203"/>
    <w:rsid w:val="00F04D0D"/>
    <w:rsid w:val="00F051C0"/>
    <w:rsid w:val="00F0687C"/>
    <w:rsid w:val="00F0715E"/>
    <w:rsid w:val="00F1028A"/>
    <w:rsid w:val="00F1078B"/>
    <w:rsid w:val="00F10D96"/>
    <w:rsid w:val="00F1265D"/>
    <w:rsid w:val="00F1365C"/>
    <w:rsid w:val="00F14327"/>
    <w:rsid w:val="00F14826"/>
    <w:rsid w:val="00F14D98"/>
    <w:rsid w:val="00F16F06"/>
    <w:rsid w:val="00F2073A"/>
    <w:rsid w:val="00F20CC2"/>
    <w:rsid w:val="00F2111E"/>
    <w:rsid w:val="00F211C7"/>
    <w:rsid w:val="00F2191C"/>
    <w:rsid w:val="00F21B44"/>
    <w:rsid w:val="00F21EC4"/>
    <w:rsid w:val="00F2221C"/>
    <w:rsid w:val="00F2227A"/>
    <w:rsid w:val="00F230C7"/>
    <w:rsid w:val="00F23558"/>
    <w:rsid w:val="00F23B4C"/>
    <w:rsid w:val="00F24115"/>
    <w:rsid w:val="00F24E37"/>
    <w:rsid w:val="00F25482"/>
    <w:rsid w:val="00F256CC"/>
    <w:rsid w:val="00F259FA"/>
    <w:rsid w:val="00F25CD1"/>
    <w:rsid w:val="00F277DF"/>
    <w:rsid w:val="00F301D8"/>
    <w:rsid w:val="00F306F1"/>
    <w:rsid w:val="00F30950"/>
    <w:rsid w:val="00F31B8C"/>
    <w:rsid w:val="00F320B6"/>
    <w:rsid w:val="00F324AF"/>
    <w:rsid w:val="00F32613"/>
    <w:rsid w:val="00F32CA3"/>
    <w:rsid w:val="00F34A85"/>
    <w:rsid w:val="00F352B5"/>
    <w:rsid w:val="00F35707"/>
    <w:rsid w:val="00F37A64"/>
    <w:rsid w:val="00F37EFE"/>
    <w:rsid w:val="00F41054"/>
    <w:rsid w:val="00F421C6"/>
    <w:rsid w:val="00F42ED2"/>
    <w:rsid w:val="00F4300B"/>
    <w:rsid w:val="00F431F7"/>
    <w:rsid w:val="00F43469"/>
    <w:rsid w:val="00F43799"/>
    <w:rsid w:val="00F44AD9"/>
    <w:rsid w:val="00F44CCA"/>
    <w:rsid w:val="00F44F79"/>
    <w:rsid w:val="00F45190"/>
    <w:rsid w:val="00F47507"/>
    <w:rsid w:val="00F50071"/>
    <w:rsid w:val="00F50F29"/>
    <w:rsid w:val="00F518B3"/>
    <w:rsid w:val="00F522A6"/>
    <w:rsid w:val="00F52A38"/>
    <w:rsid w:val="00F52F02"/>
    <w:rsid w:val="00F533DB"/>
    <w:rsid w:val="00F53838"/>
    <w:rsid w:val="00F53DD4"/>
    <w:rsid w:val="00F549C6"/>
    <w:rsid w:val="00F549D0"/>
    <w:rsid w:val="00F54B94"/>
    <w:rsid w:val="00F55AA2"/>
    <w:rsid w:val="00F5762E"/>
    <w:rsid w:val="00F5788C"/>
    <w:rsid w:val="00F57F8C"/>
    <w:rsid w:val="00F606B8"/>
    <w:rsid w:val="00F61540"/>
    <w:rsid w:val="00F61605"/>
    <w:rsid w:val="00F61BD7"/>
    <w:rsid w:val="00F62BA9"/>
    <w:rsid w:val="00F6314E"/>
    <w:rsid w:val="00F634AD"/>
    <w:rsid w:val="00F64737"/>
    <w:rsid w:val="00F65370"/>
    <w:rsid w:val="00F658DD"/>
    <w:rsid w:val="00F6732A"/>
    <w:rsid w:val="00F673BC"/>
    <w:rsid w:val="00F6773D"/>
    <w:rsid w:val="00F700DF"/>
    <w:rsid w:val="00F70570"/>
    <w:rsid w:val="00F71B4F"/>
    <w:rsid w:val="00F71C4A"/>
    <w:rsid w:val="00F71F7D"/>
    <w:rsid w:val="00F72538"/>
    <w:rsid w:val="00F72C49"/>
    <w:rsid w:val="00F735EC"/>
    <w:rsid w:val="00F74208"/>
    <w:rsid w:val="00F745B5"/>
    <w:rsid w:val="00F74723"/>
    <w:rsid w:val="00F74C80"/>
    <w:rsid w:val="00F74CAD"/>
    <w:rsid w:val="00F75332"/>
    <w:rsid w:val="00F75516"/>
    <w:rsid w:val="00F75823"/>
    <w:rsid w:val="00F7758E"/>
    <w:rsid w:val="00F7768A"/>
    <w:rsid w:val="00F77A56"/>
    <w:rsid w:val="00F80C22"/>
    <w:rsid w:val="00F819A5"/>
    <w:rsid w:val="00F83831"/>
    <w:rsid w:val="00F83881"/>
    <w:rsid w:val="00F83AA6"/>
    <w:rsid w:val="00F83F32"/>
    <w:rsid w:val="00F841AC"/>
    <w:rsid w:val="00F8427D"/>
    <w:rsid w:val="00F844D1"/>
    <w:rsid w:val="00F84AFE"/>
    <w:rsid w:val="00F84CB1"/>
    <w:rsid w:val="00F8693F"/>
    <w:rsid w:val="00F86ECE"/>
    <w:rsid w:val="00F8742F"/>
    <w:rsid w:val="00F87E6C"/>
    <w:rsid w:val="00F9096E"/>
    <w:rsid w:val="00F92415"/>
    <w:rsid w:val="00F927A4"/>
    <w:rsid w:val="00F93DC2"/>
    <w:rsid w:val="00F947D4"/>
    <w:rsid w:val="00F956C0"/>
    <w:rsid w:val="00F964BE"/>
    <w:rsid w:val="00F96719"/>
    <w:rsid w:val="00F96C22"/>
    <w:rsid w:val="00F97EA2"/>
    <w:rsid w:val="00FA0018"/>
    <w:rsid w:val="00FA073C"/>
    <w:rsid w:val="00FA09BF"/>
    <w:rsid w:val="00FA1239"/>
    <w:rsid w:val="00FA192E"/>
    <w:rsid w:val="00FA1A08"/>
    <w:rsid w:val="00FA1ECA"/>
    <w:rsid w:val="00FA24A5"/>
    <w:rsid w:val="00FA295B"/>
    <w:rsid w:val="00FA4AAB"/>
    <w:rsid w:val="00FA4BBA"/>
    <w:rsid w:val="00FA7B13"/>
    <w:rsid w:val="00FA7E3E"/>
    <w:rsid w:val="00FB0ECB"/>
    <w:rsid w:val="00FB169D"/>
    <w:rsid w:val="00FB1B79"/>
    <w:rsid w:val="00FB1EF5"/>
    <w:rsid w:val="00FB1FFE"/>
    <w:rsid w:val="00FB3C18"/>
    <w:rsid w:val="00FB4E01"/>
    <w:rsid w:val="00FB55D0"/>
    <w:rsid w:val="00FB5D9C"/>
    <w:rsid w:val="00FB7BAC"/>
    <w:rsid w:val="00FC0BD1"/>
    <w:rsid w:val="00FC214E"/>
    <w:rsid w:val="00FC32E2"/>
    <w:rsid w:val="00FC3458"/>
    <w:rsid w:val="00FC3E98"/>
    <w:rsid w:val="00FC527B"/>
    <w:rsid w:val="00FC58E8"/>
    <w:rsid w:val="00FC7B6D"/>
    <w:rsid w:val="00FD0915"/>
    <w:rsid w:val="00FD0BDD"/>
    <w:rsid w:val="00FD1C4F"/>
    <w:rsid w:val="00FD2F58"/>
    <w:rsid w:val="00FD4D34"/>
    <w:rsid w:val="00FD4EB4"/>
    <w:rsid w:val="00FD4F04"/>
    <w:rsid w:val="00FD5591"/>
    <w:rsid w:val="00FD60EB"/>
    <w:rsid w:val="00FD7597"/>
    <w:rsid w:val="00FD7FA5"/>
    <w:rsid w:val="00FE01BF"/>
    <w:rsid w:val="00FE029C"/>
    <w:rsid w:val="00FE0E79"/>
    <w:rsid w:val="00FE1C3D"/>
    <w:rsid w:val="00FE33E6"/>
    <w:rsid w:val="00FE4114"/>
    <w:rsid w:val="00FE42BD"/>
    <w:rsid w:val="00FE4D21"/>
    <w:rsid w:val="00FE4DF1"/>
    <w:rsid w:val="00FE5055"/>
    <w:rsid w:val="00FE607E"/>
    <w:rsid w:val="00FE6BDC"/>
    <w:rsid w:val="00FE73EA"/>
    <w:rsid w:val="00FE73F9"/>
    <w:rsid w:val="00FE7E49"/>
    <w:rsid w:val="00FF0007"/>
    <w:rsid w:val="00FF0D04"/>
    <w:rsid w:val="00FF11EA"/>
    <w:rsid w:val="00FF1331"/>
    <w:rsid w:val="00FF158F"/>
    <w:rsid w:val="00FF180F"/>
    <w:rsid w:val="00FF2E2D"/>
    <w:rsid w:val="00FF3648"/>
    <w:rsid w:val="00FF417D"/>
    <w:rsid w:val="00FF43A9"/>
    <w:rsid w:val="00FF4BFD"/>
    <w:rsid w:val="00FF684F"/>
    <w:rsid w:val="00FF7123"/>
    <w:rsid w:val="00FF747A"/>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C623637"/>
  <w15:docId w15:val="{329D0DBE-FBB0-461C-B6D0-96D37C836ED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AF4FD6"/>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Strong">
    <w:name w:val="Strong"/>
    <w:basedOn w:val="DefaultParagraphFont"/>
    <w:uiPriority w:val="22"/>
    <w:qFormat/>
    <w:rsid w:val="001E2A72"/>
    <w:rPr>
      <w:b/>
      <w:bCs/>
    </w:rPr>
  </w:style>
  <w:style w:type="character" w:customStyle="1" w:styleId="apple-style-span">
    <w:name w:val="apple-style-span"/>
    <w:basedOn w:val="DefaultParagraphFont"/>
    <w:rsid w:val="001E2A72"/>
  </w:style>
  <w:style w:type="character" w:customStyle="1" w:styleId="apple-converted-space">
    <w:name w:val="apple-converted-space"/>
    <w:basedOn w:val="DefaultParagraphFont"/>
    <w:rsid w:val="00845EB2"/>
  </w:style>
  <w:style w:type="paragraph" w:styleId="NoSpacing">
    <w:name w:val="No Spacing"/>
    <w:uiPriority w:val="1"/>
    <w:qFormat/>
    <w:rsid w:val="0083219B"/>
    <w:pPr>
      <w:spacing w:after="0" w:line="240" w:lineRule="auto"/>
    </w:pPr>
    <w:rPr>
      <w:rFonts w:ascii="Calibri" w:eastAsia="Calibri" w:hAnsi="Calibri" w:cs="Times New Roman"/>
    </w:rPr>
  </w:style>
  <w:style w:type="paragraph" w:styleId="ListParagraph">
    <w:name w:val="List Paragraph"/>
    <w:basedOn w:val="Normal"/>
    <w:uiPriority w:val="34"/>
    <w:qFormat/>
    <w:rsid w:val="000D1471"/>
    <w:pPr>
      <w:ind w:left="720"/>
      <w:contextualSpacing/>
    </w:pPr>
  </w:style>
  <w:style w:type="paragraph" w:styleId="BalloonText">
    <w:name w:val="Balloon Text"/>
    <w:basedOn w:val="Normal"/>
    <w:link w:val="BalloonTextChar"/>
    <w:uiPriority w:val="99"/>
    <w:semiHidden/>
    <w:unhideWhenUsed/>
    <w:rsid w:val="00B4578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45784"/>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oleObject" Target="embeddings/oleObject17.bin"/><Relationship Id="rId21" Type="http://schemas.openxmlformats.org/officeDocument/2006/relationships/image" Target="media/image7.wmf"/><Relationship Id="rId34" Type="http://schemas.openxmlformats.org/officeDocument/2006/relationships/image" Target="media/image13.wmf"/><Relationship Id="rId42" Type="http://schemas.openxmlformats.org/officeDocument/2006/relationships/oleObject" Target="embeddings/oleObject20.bin"/><Relationship Id="rId47" Type="http://schemas.openxmlformats.org/officeDocument/2006/relationships/fontTable" Target="fontTable.xml"/><Relationship Id="rId7" Type="http://schemas.openxmlformats.org/officeDocument/2006/relationships/image" Target="media/image1.png"/><Relationship Id="rId2" Type="http://schemas.openxmlformats.org/officeDocument/2006/relationships/numbering" Target="numbering.xml"/><Relationship Id="rId16" Type="http://schemas.openxmlformats.org/officeDocument/2006/relationships/oleObject" Target="embeddings/oleObject5.bin"/><Relationship Id="rId29" Type="http://schemas.openxmlformats.org/officeDocument/2006/relationships/oleObject" Target="embeddings/oleObject12.bin"/><Relationship Id="rId1" Type="http://schemas.openxmlformats.org/officeDocument/2006/relationships/customXml" Target="../customXml/item1.xml"/><Relationship Id="rId6" Type="http://schemas.openxmlformats.org/officeDocument/2006/relationships/customXml" Target="ink/ink1.xml"/><Relationship Id="rId11" Type="http://schemas.openxmlformats.org/officeDocument/2006/relationships/oleObject" Target="embeddings/oleObject3.bin"/><Relationship Id="rId24" Type="http://schemas.openxmlformats.org/officeDocument/2006/relationships/oleObject" Target="embeddings/oleObject9.bin"/><Relationship Id="rId32" Type="http://schemas.openxmlformats.org/officeDocument/2006/relationships/image" Target="media/image12.wmf"/><Relationship Id="rId37" Type="http://schemas.openxmlformats.org/officeDocument/2006/relationships/oleObject" Target="embeddings/oleObject16.bin"/><Relationship Id="rId40" Type="http://schemas.openxmlformats.org/officeDocument/2006/relationships/oleObject" Target="embeddings/oleObject18.bin"/><Relationship Id="rId45" Type="http://schemas.openxmlformats.org/officeDocument/2006/relationships/oleObject" Target="embeddings/oleObject23.bin"/><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image" Target="media/image10.wmf"/><Relationship Id="rId36" Type="http://schemas.openxmlformats.org/officeDocument/2006/relationships/image" Target="media/image14.wmf"/><Relationship Id="rId10" Type="http://schemas.openxmlformats.org/officeDocument/2006/relationships/oleObject" Target="embeddings/oleObject2.bin"/><Relationship Id="rId19" Type="http://schemas.openxmlformats.org/officeDocument/2006/relationships/image" Target="media/image6.wmf"/><Relationship Id="rId31" Type="http://schemas.openxmlformats.org/officeDocument/2006/relationships/oleObject" Target="embeddings/oleObject13.bin"/><Relationship Id="rId44" Type="http://schemas.openxmlformats.org/officeDocument/2006/relationships/oleObject" Target="embeddings/oleObject22.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customXml" Target="ink/ink2.xml"/><Relationship Id="rId22" Type="http://schemas.openxmlformats.org/officeDocument/2006/relationships/oleObject" Target="embeddings/oleObject8.bin"/><Relationship Id="rId27" Type="http://schemas.openxmlformats.org/officeDocument/2006/relationships/oleObject" Target="embeddings/oleObject11.bin"/><Relationship Id="rId30" Type="http://schemas.openxmlformats.org/officeDocument/2006/relationships/image" Target="media/image11.wmf"/><Relationship Id="rId35" Type="http://schemas.openxmlformats.org/officeDocument/2006/relationships/oleObject" Target="embeddings/oleObject15.bin"/><Relationship Id="rId43" Type="http://schemas.openxmlformats.org/officeDocument/2006/relationships/oleObject" Target="embeddings/oleObject21.bin"/><Relationship Id="rId48" Type="http://schemas.openxmlformats.org/officeDocument/2006/relationships/theme" Target="theme/theme1.xml"/><Relationship Id="rId8" Type="http://schemas.openxmlformats.org/officeDocument/2006/relationships/image" Target="media/image2.wmf"/><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oleObject" Target="embeddings/oleObject14.bin"/><Relationship Id="rId38" Type="http://schemas.openxmlformats.org/officeDocument/2006/relationships/image" Target="media/image15.wmf"/><Relationship Id="rId46" Type="http://schemas.openxmlformats.org/officeDocument/2006/relationships/oleObject" Target="embeddings/oleObject24.bin"/><Relationship Id="rId20" Type="http://schemas.openxmlformats.org/officeDocument/2006/relationships/oleObject" Target="embeddings/oleObject7.bin"/><Relationship Id="rId41" Type="http://schemas.openxmlformats.org/officeDocument/2006/relationships/oleObject" Target="embeddings/oleObject19.bin"/></Relationships>
</file>

<file path=word/ink/ink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4-02T02:45:20.337"/>
    </inkml:context>
    <inkml:brush xml:id="br0">
      <inkml:brushProperty name="width" value="0.05" units="cm"/>
      <inkml:brushProperty name="height" value="0.05" units="cm"/>
      <inkml:brushProperty name="ignorePressure" value="1"/>
    </inkml:brush>
  </inkml:definitions>
  <inkml:trace contextRef="#ctx0" brushRef="#br0">1 0,'0'0</inkml:trace>
</inkml:ink>
</file>

<file path=word/ink/ink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4-02T02:50:36.339"/>
    </inkml:context>
    <inkml:brush xml:id="br0">
      <inkml:brushProperty name="width" value="0.05" units="cm"/>
      <inkml:brushProperty name="height" value="0.05" units="cm"/>
      <inkml:brushProperty name="ignorePressure" value="1"/>
    </inkml:brush>
  </inkml:definitions>
  <inkml:trace contextRef="#ctx0" brushRef="#br0">0 0</inkml:trace>
</inkml:ink>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6843805-668B-4011-915F-2BB5650FE39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90</TotalTime>
  <Pages>1</Pages>
  <Words>1667</Words>
  <Characters>9504</Characters>
  <Application>Microsoft Office Word</Application>
  <DocSecurity>0</DocSecurity>
  <Lines>79</Lines>
  <Paragraphs>2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14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iep</dc:creator>
  <cp:lastModifiedBy>Phong Nguyễn Trần</cp:lastModifiedBy>
  <cp:revision>21</cp:revision>
  <dcterms:created xsi:type="dcterms:W3CDTF">2011-09-21T05:31:00Z</dcterms:created>
  <dcterms:modified xsi:type="dcterms:W3CDTF">2021-04-02T03:5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